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606D" w:rsidRPr="00C04E15" w:rsidRDefault="003149F5" w:rsidP="00EE2248">
      <w:pPr>
        <w:tabs>
          <w:tab w:val="left" w:pos="0"/>
          <w:tab w:val="left" w:pos="426"/>
        </w:tabs>
        <w:jc w:val="center"/>
        <w:rPr>
          <w:sz w:val="24"/>
          <w:szCs w:val="24"/>
        </w:rPr>
      </w:pPr>
      <w:r w:rsidRPr="003149F5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732145" cy="4203623"/>
            <wp:effectExtent l="0" t="0" r="1905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03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06D" w:rsidRPr="00C04E15" w:rsidRDefault="0064606D" w:rsidP="00EE2248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64606D" w:rsidRPr="00C04E15" w:rsidRDefault="0064606D" w:rsidP="00EE2248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 xml:space="preserve">Instructions </w:t>
      </w:r>
    </w:p>
    <w:p w:rsidR="0064606D" w:rsidRPr="00C04E15" w:rsidRDefault="00E15D4B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noProof/>
          <w:lang w:val="en-US"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69180</wp:posOffset>
            </wp:positionH>
            <wp:positionV relativeFrom="paragraph">
              <wp:posOffset>161290</wp:posOffset>
            </wp:positionV>
            <wp:extent cx="813435" cy="1114425"/>
            <wp:effectExtent l="0" t="0" r="5715" b="9525"/>
            <wp:wrapNone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4606D" w:rsidRPr="00C04E15">
        <w:rPr>
          <w:rFonts w:ascii="Arial" w:hAnsi="Arial" w:cs="Arial"/>
          <w:sz w:val="22"/>
          <w:szCs w:val="22"/>
        </w:rPr>
        <w:t xml:space="preserve">Use </w:t>
      </w:r>
      <w:r w:rsidR="0064606D" w:rsidRPr="00C04E15">
        <w:rPr>
          <w:rFonts w:ascii="Arial" w:hAnsi="Arial" w:cs="Arial"/>
          <w:b/>
          <w:sz w:val="22"/>
          <w:szCs w:val="22"/>
        </w:rPr>
        <w:t>black</w:t>
      </w:r>
      <w:r w:rsidR="0064606D" w:rsidRPr="00C04E15">
        <w:rPr>
          <w:rFonts w:ascii="Arial" w:hAnsi="Arial" w:cs="Arial"/>
          <w:sz w:val="22"/>
          <w:szCs w:val="22"/>
        </w:rPr>
        <w:t xml:space="preserve"> ink or ball-point pen. 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b/>
          <w:sz w:val="22"/>
          <w:szCs w:val="22"/>
        </w:rPr>
        <w:t>Fill in the boxes</w:t>
      </w:r>
      <w:r w:rsidRPr="00C04E15">
        <w:rPr>
          <w:rFonts w:ascii="Arial" w:hAnsi="Arial" w:cs="Arial"/>
          <w:sz w:val="22"/>
          <w:szCs w:val="22"/>
        </w:rPr>
        <w:t xml:space="preserve"> at the top of this page with your name,</w:t>
      </w:r>
      <w:r w:rsidRPr="00C04E15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Answer </w:t>
      </w:r>
      <w:r w:rsidRPr="00C04E15">
        <w:rPr>
          <w:rFonts w:ascii="Arial" w:hAnsi="Arial" w:cs="Arial"/>
          <w:b/>
          <w:sz w:val="22"/>
          <w:szCs w:val="22"/>
        </w:rPr>
        <w:t>all</w:t>
      </w:r>
      <w:r w:rsidRPr="00C04E15">
        <w:rPr>
          <w:rFonts w:ascii="Arial" w:hAnsi="Arial" w:cs="Arial"/>
          <w:sz w:val="22"/>
          <w:szCs w:val="22"/>
        </w:rPr>
        <w:t xml:space="preserve"> questions. 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Answer the questions in the spaces provided</w:t>
      </w:r>
    </w:p>
    <w:p w:rsidR="0064606D" w:rsidRPr="00C04E15" w:rsidRDefault="0064606D" w:rsidP="00EE2248">
      <w:pPr>
        <w:tabs>
          <w:tab w:val="left" w:pos="0"/>
          <w:tab w:val="left" w:pos="426"/>
        </w:tabs>
        <w:ind w:firstLine="720"/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– </w:t>
      </w:r>
      <w:r w:rsidRPr="00C04E15">
        <w:rPr>
          <w:rFonts w:ascii="Arial" w:hAnsi="Arial" w:cs="Arial"/>
          <w:i/>
          <w:sz w:val="22"/>
          <w:szCs w:val="22"/>
        </w:rPr>
        <w:t>there may be more space than you need</w:t>
      </w:r>
      <w:r w:rsidRPr="00C04E15">
        <w:rPr>
          <w:rFonts w:ascii="Arial" w:hAnsi="Arial" w:cs="Arial"/>
          <w:sz w:val="22"/>
          <w:szCs w:val="22"/>
        </w:rPr>
        <w:t xml:space="preserve">. 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b/>
          <w:sz w:val="22"/>
          <w:szCs w:val="22"/>
        </w:rPr>
      </w:pPr>
      <w:r w:rsidRPr="00C04E15">
        <w:rPr>
          <w:rFonts w:ascii="Arial" w:hAnsi="Arial" w:cs="Arial"/>
          <w:b/>
          <w:sz w:val="22"/>
          <w:szCs w:val="22"/>
        </w:rPr>
        <w:t>Calculators may be used.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If your calculator does not have a </w:t>
      </w:r>
      <w:r w:rsidRPr="00C04E15">
        <w:rPr>
          <w:rFonts w:ascii="Arial" w:hAnsi="Arial" w:cs="Arial"/>
          <w:i/>
          <w:sz w:val="22"/>
          <w:szCs w:val="22"/>
        </w:rPr>
        <w:t>π</w:t>
      </w:r>
      <w:r w:rsidRPr="00C04E15">
        <w:rPr>
          <w:rFonts w:ascii="Arial" w:hAnsi="Arial" w:cs="Arial"/>
          <w:sz w:val="22"/>
          <w:szCs w:val="22"/>
        </w:rPr>
        <w:t xml:space="preserve"> button, take the value of </w:t>
      </w:r>
      <w:r w:rsidRPr="00C04E15">
        <w:rPr>
          <w:rFonts w:ascii="Arial" w:hAnsi="Arial" w:cs="Arial"/>
          <w:i/>
          <w:sz w:val="22"/>
          <w:szCs w:val="22"/>
        </w:rPr>
        <w:t>π</w:t>
      </w:r>
      <w:r w:rsidRPr="00C04E15">
        <w:rPr>
          <w:rFonts w:ascii="Arial" w:hAnsi="Arial" w:cs="Arial"/>
          <w:sz w:val="22"/>
          <w:szCs w:val="22"/>
        </w:rPr>
        <w:t xml:space="preserve"> to be </w:t>
      </w:r>
      <w:r w:rsidRPr="00C04E15">
        <w:rPr>
          <w:rFonts w:ascii="Arial" w:hAnsi="Arial" w:cs="Arial"/>
          <w:sz w:val="22"/>
          <w:szCs w:val="22"/>
        </w:rPr>
        <w:br/>
        <w:t>3.142 unless the question instructs otherwise.</w:t>
      </w:r>
    </w:p>
    <w:p w:rsidR="00EB44FF" w:rsidRPr="00C04E15" w:rsidRDefault="00EB44FF" w:rsidP="00EE2248">
      <w:pPr>
        <w:pStyle w:val="ListParagraph"/>
        <w:numPr>
          <w:ilvl w:val="0"/>
          <w:numId w:val="12"/>
        </w:numPr>
        <w:tabs>
          <w:tab w:val="left" w:pos="0"/>
          <w:tab w:val="left" w:pos="426"/>
        </w:tabs>
        <w:spacing w:after="3" w:line="252" w:lineRule="auto"/>
        <w:ind w:right="974"/>
        <w:rPr>
          <w:rFonts w:ascii="Arial" w:hAnsi="Arial" w:cs="Arial"/>
          <w:sz w:val="22"/>
          <w:szCs w:val="22"/>
        </w:rPr>
      </w:pPr>
      <w:r w:rsidRPr="00C04E15">
        <w:rPr>
          <w:rFonts w:ascii="Arial" w:eastAsia="Calibri" w:hAnsi="Arial" w:cs="Arial"/>
          <w:sz w:val="22"/>
          <w:szCs w:val="22"/>
        </w:rPr>
        <w:t xml:space="preserve">Diagrams are </w:t>
      </w:r>
      <w:r w:rsidRPr="00C04E15">
        <w:rPr>
          <w:rFonts w:ascii="Arial" w:eastAsia="Calibri" w:hAnsi="Arial" w:cs="Arial"/>
          <w:b/>
          <w:sz w:val="22"/>
          <w:szCs w:val="22"/>
        </w:rPr>
        <w:t>NOT</w:t>
      </w:r>
      <w:r w:rsidRPr="00C04E15">
        <w:rPr>
          <w:rFonts w:ascii="Arial" w:eastAsia="Calibri" w:hAnsi="Arial" w:cs="Arial"/>
          <w:sz w:val="22"/>
          <w:szCs w:val="22"/>
        </w:rPr>
        <w:t xml:space="preserve"> accurately drawn, unless otherwise indicated.</w:t>
      </w:r>
    </w:p>
    <w:p w:rsidR="00EB44FF" w:rsidRPr="00C04E15" w:rsidRDefault="00EB44FF" w:rsidP="00EE2248">
      <w:pPr>
        <w:pStyle w:val="ListParagraph"/>
        <w:numPr>
          <w:ilvl w:val="0"/>
          <w:numId w:val="12"/>
        </w:numPr>
        <w:tabs>
          <w:tab w:val="left" w:pos="0"/>
          <w:tab w:val="left" w:pos="426"/>
        </w:tabs>
        <w:spacing w:after="184" w:line="259" w:lineRule="auto"/>
        <w:ind w:right="974"/>
        <w:rPr>
          <w:rFonts w:ascii="Arial" w:hAnsi="Arial" w:cs="Arial"/>
          <w:sz w:val="22"/>
          <w:szCs w:val="22"/>
        </w:rPr>
      </w:pPr>
      <w:r w:rsidRPr="00C04E15">
        <w:rPr>
          <w:rFonts w:ascii="Arial" w:eastAsia="Calibri" w:hAnsi="Arial" w:cs="Arial"/>
          <w:sz w:val="22"/>
          <w:szCs w:val="22"/>
        </w:rPr>
        <w:t xml:space="preserve"> You must </w:t>
      </w:r>
      <w:r w:rsidRPr="00C04E15">
        <w:rPr>
          <w:rFonts w:ascii="Arial" w:eastAsia="Calibri" w:hAnsi="Arial" w:cs="Arial"/>
          <w:b/>
          <w:sz w:val="22"/>
          <w:szCs w:val="22"/>
        </w:rPr>
        <w:t>show all your working out</w:t>
      </w:r>
      <w:r w:rsidRPr="00C04E15">
        <w:rPr>
          <w:rFonts w:ascii="Arial" w:eastAsia="Calibri" w:hAnsi="Arial" w:cs="Arial"/>
          <w:sz w:val="22"/>
          <w:szCs w:val="22"/>
        </w:rPr>
        <w:t>.</w:t>
      </w:r>
    </w:p>
    <w:p w:rsidR="0064606D" w:rsidRPr="00C04E15" w:rsidRDefault="0064606D" w:rsidP="00EE2248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>Information</w:t>
      </w:r>
      <w:r w:rsidR="00EB44FF" w:rsidRPr="00C04E15">
        <w:rPr>
          <w:rFonts w:ascii="Arial" w:hAnsi="Arial" w:cs="Arial"/>
          <w:b/>
          <w:sz w:val="24"/>
          <w:szCs w:val="24"/>
        </w:rPr>
        <w:t>.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The t</w:t>
      </w:r>
      <w:r w:rsidR="00EB44FF" w:rsidRPr="00C04E15">
        <w:rPr>
          <w:rFonts w:ascii="Arial" w:hAnsi="Arial" w:cs="Arial"/>
          <w:sz w:val="22"/>
          <w:szCs w:val="22"/>
        </w:rPr>
        <w:t xml:space="preserve">otal mark for this paper is </w:t>
      </w:r>
      <w:r w:rsidR="00EB44FF" w:rsidRPr="00C04E15">
        <w:rPr>
          <w:rFonts w:ascii="Arial" w:hAnsi="Arial" w:cs="Arial"/>
          <w:sz w:val="24"/>
          <w:szCs w:val="24"/>
        </w:rPr>
        <w:t>80.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The marks for </w:t>
      </w:r>
      <w:r w:rsidRPr="00C04E15">
        <w:rPr>
          <w:rFonts w:ascii="Arial" w:hAnsi="Arial" w:cs="Arial"/>
          <w:b/>
          <w:sz w:val="22"/>
          <w:szCs w:val="22"/>
        </w:rPr>
        <w:t>each</w:t>
      </w:r>
      <w:r w:rsidRPr="00C04E15">
        <w:rPr>
          <w:rFonts w:ascii="Arial" w:hAnsi="Arial" w:cs="Arial"/>
          <w:sz w:val="22"/>
          <w:szCs w:val="22"/>
        </w:rPr>
        <w:t xml:space="preserve"> question are shown in brackets</w:t>
      </w:r>
      <w:r w:rsidRPr="00C04E15">
        <w:rPr>
          <w:rFonts w:ascii="Arial" w:hAnsi="Arial" w:cs="Arial"/>
          <w:sz w:val="22"/>
          <w:szCs w:val="22"/>
        </w:rPr>
        <w:br/>
        <w:t xml:space="preserve">– </w:t>
      </w:r>
      <w:r w:rsidRPr="00C04E15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C04E15">
        <w:rPr>
          <w:rFonts w:ascii="Arial" w:hAnsi="Arial" w:cs="Arial"/>
          <w:sz w:val="22"/>
          <w:szCs w:val="22"/>
        </w:rPr>
        <w:t xml:space="preserve">. </w:t>
      </w:r>
    </w:p>
    <w:p w:rsidR="0064606D" w:rsidRPr="00C04E15" w:rsidRDefault="0064606D" w:rsidP="00EE2248">
      <w:p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</w:p>
    <w:p w:rsidR="0064606D" w:rsidRPr="00C04E15" w:rsidRDefault="0064606D" w:rsidP="00EE2248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>Advice</w:t>
      </w:r>
    </w:p>
    <w:p w:rsidR="0064606D" w:rsidRPr="00C04E15" w:rsidRDefault="0064606D" w:rsidP="00EE2248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64606D" w:rsidRPr="00C04E15" w:rsidRDefault="0064606D" w:rsidP="00EE2248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Keep an eye on the time.</w:t>
      </w:r>
    </w:p>
    <w:p w:rsidR="0064606D" w:rsidRPr="00C04E15" w:rsidRDefault="0064606D" w:rsidP="00EE2248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Try to answer every question. </w:t>
      </w:r>
    </w:p>
    <w:p w:rsidR="0064606D" w:rsidRPr="00C04E15" w:rsidRDefault="0064606D" w:rsidP="00EE2248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Check your answers if you have time at the end.</w:t>
      </w:r>
    </w:p>
    <w:p w:rsidR="0064606D" w:rsidRPr="00C04E15" w:rsidRDefault="0064606D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4606D" w:rsidRPr="00C04E15" w:rsidRDefault="0064606D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br w:type="page"/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64606D" w:rsidRPr="00C04E15" w:rsidRDefault="0064606D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64606D" w:rsidRPr="00C04E15" w:rsidRDefault="0064606D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You must write down all 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he 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stages in your working.</w:t>
      </w:r>
    </w:p>
    <w:p w:rsidR="003149F5" w:rsidRDefault="006C7E4B" w:rsidP="003149F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t>1</w:t>
      </w:r>
      <w:r w:rsidR="003149F5">
        <w:rPr>
          <w:rFonts w:ascii="Times New Roman" w:hAnsi="Times New Roman"/>
          <w:sz w:val="24"/>
          <w:szCs w:val="24"/>
          <w:lang w:eastAsia="en-US"/>
        </w:rPr>
        <w:tab/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804775" cy="2810694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775" cy="2810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ind w:left="-142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Describe the single transformation that maps shape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A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onto shape </w:t>
      </w: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B</w:t>
      </w:r>
      <w:r w:rsidRPr="00D94696">
        <w:rPr>
          <w:rFonts w:ascii="Times New Roman" w:hAnsi="Times New Roman"/>
          <w:sz w:val="24"/>
          <w:szCs w:val="24"/>
          <w:lang w:eastAsia="en-US"/>
        </w:rPr>
        <w:t>.</w:t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ind w:left="-142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</w:t>
      </w:r>
      <w:r w:rsidR="003149F5">
        <w:rPr>
          <w:rFonts w:ascii="Times New Roman" w:hAnsi="Times New Roman"/>
          <w:sz w:val="24"/>
          <w:szCs w:val="24"/>
          <w:lang w:eastAsia="en-US"/>
        </w:rPr>
        <w:t>......</w:t>
      </w: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</w:t>
      </w:r>
      <w:r w:rsidR="003149F5">
        <w:rPr>
          <w:rFonts w:ascii="Times New Roman" w:hAnsi="Times New Roman"/>
          <w:sz w:val="24"/>
          <w:szCs w:val="24"/>
          <w:lang w:eastAsia="en-US"/>
        </w:rPr>
        <w:t>......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="006C7E4B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2 </w:t>
      </w:r>
      <w:r w:rsidR="00CF0927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3149F5" w:rsidRPr="00D94696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Default="003149F5" w:rsidP="003149F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3149F5" w:rsidRPr="00D94696" w:rsidRDefault="006C7E4B" w:rsidP="003149F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</w:t>
      </w:r>
      <w:r w:rsidR="003149F5">
        <w:rPr>
          <w:rFonts w:ascii="Times New Roman" w:hAnsi="Times New Roman"/>
          <w:sz w:val="24"/>
          <w:szCs w:val="24"/>
          <w:lang w:eastAsia="en-US"/>
        </w:rPr>
        <w:tab/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The time series graph shows information about the percentages of the people in a village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at used the village shop for the years between 1980 and 2010</w:t>
      </w:r>
      <w:r>
        <w:rPr>
          <w:rFonts w:ascii="Times New Roman" w:hAnsi="Times New Roman"/>
          <w:sz w:val="24"/>
          <w:szCs w:val="24"/>
          <w:lang w:eastAsia="en-US"/>
        </w:rPr>
        <w:t>.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-567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796534" cy="3628775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534" cy="3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130112">
        <w:rPr>
          <w:rFonts w:ascii="Times New Roman" w:hAnsi="Times New Roman"/>
          <w:sz w:val="24"/>
          <w:szCs w:val="24"/>
          <w:lang w:eastAsia="en-US"/>
        </w:rPr>
        <w:t>)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ab/>
        <w:t>Describe the trend in the percentage of the people in the village who used the shop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for this period.</w:t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</w:t>
      </w:r>
      <w:r w:rsidR="003149F5">
        <w:rPr>
          <w:rFonts w:ascii="Times New Roman" w:hAnsi="Times New Roman"/>
          <w:sz w:val="24"/>
          <w:szCs w:val="24"/>
          <w:lang w:eastAsia="en-US"/>
        </w:rPr>
        <w:t>......</w:t>
      </w: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149F5" w:rsidRPr="00D94696" w:rsidRDefault="00130112" w:rsidP="00314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130112">
        <w:rPr>
          <w:rFonts w:ascii="Times New Roman" w:hAnsi="Times New Roman"/>
          <w:sz w:val="24"/>
          <w:szCs w:val="24"/>
          <w:lang w:eastAsia="en-US"/>
        </w:rPr>
        <w:t>)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ab/>
      </w:r>
      <w:r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i</w:t>
      </w:r>
      <w:r w:rsidRPr="00130112">
        <w:rPr>
          <w:rFonts w:ascii="Times New Roman" w:hAnsi="Times New Roman"/>
          <w:sz w:val="24"/>
          <w:szCs w:val="24"/>
          <w:lang w:eastAsia="en-US"/>
        </w:rPr>
        <w:t>)</w:t>
      </w:r>
      <w:r w:rsidR="003149F5">
        <w:rPr>
          <w:rFonts w:ascii="Times New Roman" w:hAnsi="Times New Roman"/>
          <w:sz w:val="24"/>
          <w:szCs w:val="24"/>
          <w:lang w:eastAsia="en-US"/>
        </w:rPr>
        <w:tab/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Use the graph to predict the percentage of the people in the village likely to use</w:t>
      </w:r>
    </w:p>
    <w:p w:rsidR="003149F5" w:rsidRDefault="003149F5" w:rsidP="003149F5">
      <w:pPr>
        <w:tabs>
          <w:tab w:val="left" w:pos="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the shop in the year 2020</w:t>
      </w:r>
      <w:r>
        <w:rPr>
          <w:rFonts w:ascii="Times New Roman" w:hAnsi="Times New Roman"/>
          <w:sz w:val="24"/>
          <w:szCs w:val="24"/>
          <w:lang w:eastAsia="en-US"/>
        </w:rPr>
        <w:t>.</w:t>
      </w:r>
    </w:p>
    <w:p w:rsidR="003149F5" w:rsidRDefault="003149F5" w:rsidP="00314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21147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.%</w:t>
      </w:r>
    </w:p>
    <w:p w:rsidR="003149F5" w:rsidRPr="00D94696" w:rsidRDefault="003149F5" w:rsidP="00314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sz w:val="24"/>
          <w:szCs w:val="24"/>
          <w:lang w:eastAsia="en-US"/>
        </w:rPr>
        <w:t>ii</w:t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Is your prediction reliable?</w:t>
      </w:r>
    </w:p>
    <w:p w:rsidR="003149F5" w:rsidRDefault="003149F5" w:rsidP="003149F5">
      <w:pPr>
        <w:tabs>
          <w:tab w:val="left" w:pos="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Explain your answer.</w:t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</w:t>
      </w:r>
      <w:r w:rsidR="003149F5">
        <w:rPr>
          <w:rFonts w:ascii="Times New Roman" w:hAnsi="Times New Roman"/>
          <w:sz w:val="24"/>
          <w:szCs w:val="24"/>
          <w:lang w:eastAsia="en-US"/>
        </w:rPr>
        <w:t>......</w:t>
      </w: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</w:t>
      </w:r>
      <w:r w:rsidR="003149F5">
        <w:rPr>
          <w:rFonts w:ascii="Times New Roman" w:hAnsi="Times New Roman"/>
          <w:sz w:val="24"/>
          <w:szCs w:val="24"/>
          <w:lang w:eastAsia="en-US"/>
        </w:rPr>
        <w:t>......</w:t>
      </w: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="006C7E4B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4 </w:t>
      </w:r>
      <w:r w:rsidR="00CF0927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3149F5" w:rsidRPr="00D94696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Default="003149F5" w:rsidP="003149F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3149F5" w:rsidRDefault="006C7E4B" w:rsidP="003149F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3</w:t>
      </w:r>
      <w:r w:rsidR="003149F5">
        <w:rPr>
          <w:rFonts w:ascii="Times New Roman" w:hAnsi="Times New Roman"/>
          <w:sz w:val="24"/>
          <w:szCs w:val="24"/>
          <w:lang w:eastAsia="en-US"/>
        </w:rPr>
        <w:tab/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)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ab/>
        <w:t>Expand and simplify 3</w:t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− 2</w:t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)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 xml:space="preserve"> + 5</w:t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2</w:t>
      </w:r>
      <w:r w:rsidR="003149F5"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+ 1</w:t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)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.</w:t>
      </w: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149F5" w:rsidRDefault="00130112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130112">
        <w:rPr>
          <w:rFonts w:ascii="Times New Roman" w:hAnsi="Times New Roman"/>
          <w:sz w:val="24"/>
          <w:szCs w:val="24"/>
          <w:lang w:eastAsia="en-US"/>
        </w:rPr>
        <w:t>)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ab/>
        <w:t>Simplify 5</w:t>
      </w:r>
      <w:r w:rsidR="003149F5" w:rsidRPr="00D94696">
        <w:rPr>
          <w:rFonts w:ascii="Times New Roman" w:hAnsi="Times New Roman"/>
          <w:i/>
          <w:iCs/>
          <w:sz w:val="24"/>
          <w:szCs w:val="24"/>
          <w:lang w:eastAsia="en-US"/>
        </w:rPr>
        <w:t>u</w:t>
      </w:r>
      <w:r w:rsidR="003149F5" w:rsidRPr="00411667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3149F5" w:rsidRPr="00D94696">
        <w:rPr>
          <w:rFonts w:ascii="Times New Roman" w:hAnsi="Times New Roman"/>
          <w:i/>
          <w:iCs/>
          <w:sz w:val="24"/>
          <w:szCs w:val="24"/>
          <w:lang w:eastAsia="en-US"/>
        </w:rPr>
        <w:t>w</w:t>
      </w:r>
      <w:r w:rsidR="003149F5" w:rsidRPr="00411667">
        <w:rPr>
          <w:rFonts w:ascii="Times New Roman" w:hAnsi="Times New Roman"/>
          <w:sz w:val="24"/>
          <w:szCs w:val="24"/>
          <w:vertAlign w:val="superscript"/>
          <w:lang w:eastAsia="en-US"/>
        </w:rPr>
        <w:t>4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 xml:space="preserve"> × 7</w:t>
      </w:r>
      <w:r w:rsidR="003149F5" w:rsidRPr="00D94696">
        <w:rPr>
          <w:rFonts w:ascii="Times New Roman" w:hAnsi="Times New Roman"/>
          <w:i/>
          <w:iCs/>
          <w:sz w:val="24"/>
          <w:szCs w:val="24"/>
          <w:lang w:eastAsia="en-US"/>
        </w:rPr>
        <w:t>uw</w:t>
      </w:r>
      <w:r w:rsidR="003149F5" w:rsidRPr="00411667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.</w:t>
      </w: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="006C7E4B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4 </w:t>
      </w:r>
      <w:r w:rsidR="00CF0927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3149F5" w:rsidRPr="00D94696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Default="003149F5" w:rsidP="003149F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3149F5" w:rsidRDefault="006C7E4B" w:rsidP="003149F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4</w:t>
      </w:r>
      <w:r w:rsidR="003149F5">
        <w:rPr>
          <w:rFonts w:ascii="Times New Roman" w:hAnsi="Times New Roman"/>
          <w:i/>
          <w:iCs/>
          <w:sz w:val="24"/>
          <w:szCs w:val="24"/>
          <w:lang w:eastAsia="en-US"/>
        </w:rPr>
        <w:tab/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>
            <wp:extent cx="2851521" cy="1583572"/>
            <wp:effectExtent l="19050" t="0" r="5979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521" cy="1583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 diagram shows a regular octagon and a regular hexagon.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Find the size of the angle marked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You must show all your working.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= </w:t>
      </w:r>
      <w:r w:rsidR="00130112"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Pr="00D94696">
        <w:rPr>
          <w:rFonts w:ascii="Times New Roman" w:hAnsi="Times New Roman"/>
          <w:sz w:val="24"/>
          <w:szCs w:val="24"/>
          <w:lang w:eastAsia="en-US"/>
        </w:rPr>
        <w:t>. °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="006C7E4B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3 </w:t>
      </w:r>
      <w:r w:rsidR="00CF0927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3149F5" w:rsidRPr="00D94696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Default="003149F5" w:rsidP="003149F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3149F5" w:rsidRDefault="006C7E4B" w:rsidP="003149F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  <w:r w:rsidR="003149F5">
        <w:rPr>
          <w:rFonts w:ascii="Times New Roman" w:hAnsi="Times New Roman"/>
          <w:i/>
          <w:iCs/>
          <w:sz w:val="24"/>
          <w:szCs w:val="24"/>
          <w:lang w:eastAsia="en-US"/>
        </w:rPr>
        <w:tab/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Here is a Venn diagram.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786446" cy="2162072"/>
            <wp:effectExtent l="19050" t="0" r="4504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6446" cy="2162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130112">
        <w:rPr>
          <w:rFonts w:ascii="Times New Roman" w:hAnsi="Times New Roman"/>
          <w:sz w:val="24"/>
          <w:szCs w:val="24"/>
          <w:lang w:eastAsia="en-US"/>
        </w:rPr>
        <w:t>)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ab/>
        <w:t>Write down the numbers that are in set</w:t>
      </w:r>
    </w:p>
    <w:p w:rsidR="003149F5" w:rsidRDefault="003149F5" w:rsidP="00314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sz w:val="24"/>
          <w:szCs w:val="24"/>
          <w:lang w:eastAsia="en-US"/>
        </w:rPr>
        <w:t>i</w:t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>
        <w:rPr>
          <w:rFonts w:ascii="Cambria Math" w:hAnsi="Cambria Math"/>
          <w:sz w:val="24"/>
          <w:szCs w:val="24"/>
          <w:lang w:eastAsia="en-US"/>
        </w:rPr>
        <w:t>∪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</w:p>
    <w:p w:rsidR="003149F5" w:rsidRPr="00D94696" w:rsidRDefault="003149F5" w:rsidP="00314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.</w:t>
      </w:r>
    </w:p>
    <w:p w:rsidR="003149F5" w:rsidRDefault="003149F5" w:rsidP="00314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Pr="00D94696">
        <w:rPr>
          <w:rFonts w:ascii="Times New Roman" w:hAnsi="Times New Roman"/>
          <w:sz w:val="24"/>
          <w:szCs w:val="24"/>
          <w:lang w:eastAsia="en-US"/>
        </w:rPr>
        <w:t>ii</w:t>
      </w:r>
      <w:r w:rsidR="00130112" w:rsidRPr="00130112"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>
        <w:rPr>
          <w:rFonts w:ascii="Cambria Math" w:hAnsi="Cambria Math"/>
          <w:sz w:val="24"/>
          <w:szCs w:val="24"/>
          <w:lang w:eastAsia="en-US"/>
        </w:rPr>
        <w:t>∩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>B</w:t>
      </w:r>
    </w:p>
    <w:p w:rsidR="003149F5" w:rsidRPr="00D94696" w:rsidRDefault="003149F5" w:rsidP="003149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.</w:t>
      </w:r>
    </w:p>
    <w:p w:rsidR="003149F5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130112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One of the numbers in the diagram is chosen at random.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130112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130112">
        <w:rPr>
          <w:rFonts w:ascii="Times New Roman" w:hAnsi="Times New Roman"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130112">
        <w:rPr>
          <w:rFonts w:ascii="Times New Roman" w:hAnsi="Times New Roman"/>
          <w:sz w:val="24"/>
          <w:szCs w:val="24"/>
          <w:lang w:eastAsia="en-US"/>
        </w:rPr>
        <w:t>)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ab/>
        <w:t xml:space="preserve">Find the probability that the number is in set </w:t>
      </w:r>
      <w:r w:rsidR="003149F5" w:rsidRPr="00D94696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ʹ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.</w:t>
      </w: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="006C7E4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5 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is 4 </w:t>
      </w:r>
      <w:r w:rsidR="00CF0927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3149F5" w:rsidRPr="00D94696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Default="003149F5" w:rsidP="003149F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3149F5" w:rsidRPr="00D94696" w:rsidRDefault="006C7E4B" w:rsidP="003149F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6</w:t>
      </w:r>
      <w:r w:rsidR="003149F5">
        <w:rPr>
          <w:rFonts w:ascii="Times New Roman" w:hAnsi="Times New Roman"/>
          <w:i/>
          <w:iCs/>
          <w:sz w:val="24"/>
          <w:szCs w:val="24"/>
          <w:lang w:eastAsia="en-US"/>
        </w:rPr>
        <w:tab/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On a farm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993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the number of cows and the number of sheep are in the ratio 6 : 5</w:t>
      </w:r>
    </w:p>
    <w:p w:rsidR="003149F5" w:rsidRPr="00D94696" w:rsidRDefault="003149F5" w:rsidP="003149F5">
      <w:pPr>
        <w:tabs>
          <w:tab w:val="left" w:pos="0"/>
          <w:tab w:val="left" w:pos="993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Pr="00D94696">
        <w:rPr>
          <w:rFonts w:ascii="Times New Roman" w:hAnsi="Times New Roman"/>
          <w:sz w:val="24"/>
          <w:szCs w:val="24"/>
          <w:lang w:eastAsia="en-US"/>
        </w:rPr>
        <w:t>the number of sheep and the number of pigs are in the ratio 2 : 1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The total number of cows, sheep and pigs on the farm is 189</w:t>
      </w:r>
      <w:r w:rsidR="005F1346">
        <w:rPr>
          <w:rFonts w:ascii="Times New Roman" w:hAnsi="Times New Roman"/>
          <w:sz w:val="24"/>
          <w:szCs w:val="24"/>
          <w:lang w:eastAsia="en-US"/>
        </w:rPr>
        <w:t>.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How many sheep are there on the farm?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.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="006C7E4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6 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is 3 </w:t>
      </w:r>
      <w:r w:rsidR="00CF0927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3149F5" w:rsidRPr="00D94696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9469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149F5" w:rsidRDefault="003149F5" w:rsidP="003149F5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3149F5" w:rsidRDefault="006C7E4B" w:rsidP="003149F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7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noProof/>
          <w:sz w:val="24"/>
          <w:szCs w:val="24"/>
          <w:lang w:val="en-US" w:eastAsia="en-US"/>
        </w:rPr>
        <w:drawing>
          <wp:inline distT="0" distB="0" distL="0" distR="0">
            <wp:extent cx="1823103" cy="1823153"/>
            <wp:effectExtent l="19050" t="0" r="5697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103" cy="1823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 xml:space="preserve">The arc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 </w:t>
      </w:r>
      <w:r w:rsidRPr="00D94696">
        <w:rPr>
          <w:rFonts w:ascii="Times New Roman" w:hAnsi="Times New Roman"/>
          <w:sz w:val="24"/>
          <w:szCs w:val="24"/>
          <w:lang w:eastAsia="en-US"/>
        </w:rPr>
        <w:t xml:space="preserve">is a quarter of a circle with centre </w:t>
      </w: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O </w:t>
      </w:r>
      <w:r w:rsidRPr="00D94696">
        <w:rPr>
          <w:rFonts w:ascii="Times New Roman" w:hAnsi="Times New Roman"/>
          <w:sz w:val="24"/>
          <w:szCs w:val="24"/>
          <w:lang w:eastAsia="en-US"/>
        </w:rPr>
        <w:t>and radius 4.8 cm.</w:t>
      </w: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C </w:t>
      </w:r>
      <w:r w:rsidRPr="00D94696">
        <w:rPr>
          <w:rFonts w:ascii="Times New Roman" w:hAnsi="Times New Roman"/>
          <w:sz w:val="24"/>
          <w:szCs w:val="24"/>
          <w:lang w:eastAsia="en-US"/>
        </w:rPr>
        <w:t>is a chord of the circle.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Work out the area of the shaded segment.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94696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3149F5" w:rsidP="003149F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149F5" w:rsidRPr="00D94696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</w:t>
      </w:r>
      <w:r w:rsidR="003149F5" w:rsidRPr="00D94696">
        <w:rPr>
          <w:rFonts w:ascii="Times New Roman" w:hAnsi="Times New Roman"/>
          <w:sz w:val="24"/>
          <w:szCs w:val="24"/>
          <w:lang w:eastAsia="en-US"/>
        </w:rPr>
        <w:t>.cm</w:t>
      </w:r>
      <w:r w:rsidR="003149F5" w:rsidRPr="00ED1089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</w:t>
      </w:r>
      <w:r w:rsidR="006C7E4B">
        <w:rPr>
          <w:rFonts w:ascii="Times New Roman" w:hAnsi="Times New Roman"/>
          <w:b/>
          <w:bCs/>
          <w:sz w:val="24"/>
          <w:szCs w:val="24"/>
          <w:lang w:eastAsia="en-US"/>
        </w:rPr>
        <w:t>7</w:t>
      </w:r>
      <w:r w:rsidR="003149F5" w:rsidRPr="00D9469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3 </w:t>
      </w:r>
      <w:r w:rsidR="00CF0927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3149F5" w:rsidRPr="00D94696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C7E4B" w:rsidRPr="006C2C93" w:rsidRDefault="006C7E4B" w:rsidP="00DE1EC7">
      <w:pPr>
        <w:tabs>
          <w:tab w:val="left" w:pos="0"/>
          <w:tab w:val="left" w:pos="426"/>
          <w:tab w:val="left" w:pos="3544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8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Steve is asked to solve the equation</w:t>
      </w:r>
      <w:r w:rsidR="00DE1EC7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5</w:t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+ 2</w:t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= 47</w:t>
      </w:r>
    </w:p>
    <w:p w:rsidR="006C7E4B" w:rsidRPr="006C2C93" w:rsidRDefault="002C38C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2C38CA">
        <w:rPr>
          <w:rFonts w:ascii="Times New Roman" w:hAnsi="Times New Roman"/>
          <w:noProof/>
          <w:color w:val="000000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119.35pt;margin-top:13.75pt;width:108pt;height:110.6pt;z-index:251662336;visibility:visible;mso-height-percent:200;mso-wrap-distance-top:3.6pt;mso-wrap-distance-bottom:3.6pt;mso-position-horizontal-relative:margin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" stroked="f">
            <v:textbox style="mso-fit-shape-to-text:t">
              <w:txbxContent>
                <w:p w:rsidR="00937F4E" w:rsidRPr="006C2C93" w:rsidRDefault="00937F4E" w:rsidP="00DE1EC7">
                  <w:pPr>
                    <w:tabs>
                      <w:tab w:val="left" w:pos="0"/>
                      <w:tab w:val="left" w:pos="426"/>
                      <w:tab w:val="left" w:pos="851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5</w:t>
                  </w:r>
                  <w:r w:rsidRPr="00130112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(</w:t>
                  </w:r>
                  <w:r w:rsidRPr="006C2C93"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 xml:space="preserve">x </w:t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+ 2</w:t>
                  </w:r>
                  <w:r w:rsidRPr="00130112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)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= 47</w:t>
                  </w:r>
                </w:p>
                <w:p w:rsidR="00937F4E" w:rsidRPr="006C2C93" w:rsidRDefault="00937F4E" w:rsidP="00DE1EC7">
                  <w:pPr>
                    <w:tabs>
                      <w:tab w:val="left" w:pos="0"/>
                      <w:tab w:val="left" w:pos="142"/>
                      <w:tab w:val="left" w:pos="851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proofErr w:type="gramStart"/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5</w:t>
                  </w:r>
                  <w:r w:rsidRPr="006C2C93"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>x</w:t>
                  </w:r>
                  <w:proofErr w:type="gramEnd"/>
                  <w:r w:rsidRPr="006C2C93"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+ 2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= 47</w:t>
                  </w:r>
                </w:p>
                <w:p w:rsidR="00937F4E" w:rsidRPr="006C2C93" w:rsidRDefault="00937F4E" w:rsidP="00DE1EC7">
                  <w:pPr>
                    <w:tabs>
                      <w:tab w:val="left" w:pos="0"/>
                      <w:tab w:val="left" w:pos="567"/>
                      <w:tab w:val="left" w:pos="851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5</w:t>
                  </w:r>
                  <w:r w:rsidRPr="00CE6C0E">
                    <w:rPr>
                      <w:rFonts w:ascii="Times New Roman" w:hAnsi="Times New Roman"/>
                      <w:i/>
                      <w:color w:val="000000"/>
                      <w:sz w:val="24"/>
                      <w:szCs w:val="24"/>
                      <w:lang w:eastAsia="en-US"/>
                    </w:rPr>
                    <w:t>x</w:t>
                  </w:r>
                  <w:r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= 45</w:t>
                  </w:r>
                </w:p>
                <w:p w:rsidR="00937F4E" w:rsidRPr="00DE1EC7" w:rsidRDefault="00937F4E" w:rsidP="00DE1EC7">
                  <w:pPr>
                    <w:tabs>
                      <w:tab w:val="left" w:pos="0"/>
                      <w:tab w:val="left" w:pos="709"/>
                      <w:tab w:val="left" w:pos="851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color w:val="FFFFFF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ab/>
                    <w:t>x</w:t>
                  </w:r>
                  <w:r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= 9</w:t>
                  </w:r>
                </w:p>
              </w:txbxContent>
            </v:textbox>
            <w10:wrap type="square" anchorx="margin"/>
          </v:shape>
        </w:pic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Here is his working.</w:t>
      </w:r>
    </w:p>
    <w:p w:rsidR="00DE1EC7" w:rsidRDefault="00DE1EC7" w:rsidP="00DE1EC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FFFFFF"/>
          <w:sz w:val="24"/>
          <w:szCs w:val="24"/>
          <w:lang w:eastAsia="en-US"/>
        </w:rPr>
      </w:pPr>
    </w:p>
    <w:p w:rsidR="00DE1EC7" w:rsidRDefault="00DE1EC7" w:rsidP="00DE1EC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FFFFFF"/>
          <w:sz w:val="24"/>
          <w:szCs w:val="24"/>
          <w:lang w:eastAsia="en-US"/>
        </w:rPr>
      </w:pPr>
    </w:p>
    <w:p w:rsidR="00DE1EC7" w:rsidRDefault="00DE1EC7" w:rsidP="00DE1EC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FFFFFF"/>
          <w:sz w:val="24"/>
          <w:szCs w:val="24"/>
          <w:lang w:eastAsia="en-US"/>
        </w:rPr>
      </w:pPr>
    </w:p>
    <w:p w:rsidR="006C7E4B" w:rsidRPr="006C2C93" w:rsidRDefault="006C7E4B" w:rsidP="00DE1EC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FFFFFF"/>
          <w:sz w:val="24"/>
          <w:szCs w:val="24"/>
          <w:lang w:eastAsia="en-US"/>
        </w:rPr>
      </w:pPr>
    </w:p>
    <w:p w:rsidR="00DE1EC7" w:rsidRDefault="00DE1EC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DE1EC7" w:rsidRDefault="00DE1EC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Steve’s answer is wrong.</w:t>
      </w:r>
    </w:p>
    <w:p w:rsidR="00DE1EC7" w:rsidRDefault="00DE1EC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What mistake did he make?</w:t>
      </w:r>
    </w:p>
    <w:p w:rsidR="00DE1EC7" w:rsidRPr="006C2C93" w:rsidRDefault="00DE1EC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21147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21147F" w:rsidRDefault="00130112" w:rsidP="0021147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21147F" w:rsidRPr="0021147F" w:rsidRDefault="0021147F" w:rsidP="0021147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Liz is asked to solve the equation </w:t>
      </w:r>
      <w:r w:rsidR="00DE1EC7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3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DE1EC7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2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+ 8 = 83</w:t>
      </w:r>
    </w:p>
    <w:p w:rsidR="00DE1EC7" w:rsidRDefault="00DE1EC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2C38C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2C38CA">
        <w:rPr>
          <w:rFonts w:ascii="Times New Roman" w:hAnsi="Times New Roman"/>
          <w:noProof/>
          <w:color w:val="000000"/>
          <w:sz w:val="24"/>
          <w:szCs w:val="24"/>
        </w:rPr>
        <w:pict>
          <v:shape id="_x0000_s1027" type="#_x0000_t202" style="position:absolute;margin-left:116.75pt;margin-top:8.7pt;width:94.8pt;height:60.55pt;z-index:2516643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" stroked="f">
            <v:textbox>
              <w:txbxContent>
                <w:p w:rsidR="00937F4E" w:rsidRPr="006C2C93" w:rsidRDefault="00937F4E" w:rsidP="00B8550B">
                  <w:pPr>
                    <w:tabs>
                      <w:tab w:val="left" w:pos="0"/>
                      <w:tab w:val="left" w:pos="426"/>
                      <w:tab w:val="left" w:pos="709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3</w:t>
                  </w:r>
                  <w:r w:rsidRPr="006C2C93"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>x</w:t>
                  </w:r>
                  <w:r w:rsidRPr="00DE1EC7">
                    <w:rPr>
                      <w:rFonts w:ascii="Times New Roman" w:hAnsi="Times New Roman"/>
                      <w:color w:val="000000"/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+ 8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= 83</w:t>
                  </w:r>
                </w:p>
                <w:p w:rsidR="00937F4E" w:rsidRPr="006C2C93" w:rsidRDefault="00937F4E" w:rsidP="00B8550B">
                  <w:pPr>
                    <w:tabs>
                      <w:tab w:val="left" w:pos="0"/>
                      <w:tab w:val="left" w:pos="284"/>
                      <w:tab w:val="left" w:pos="709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3</w:t>
                  </w:r>
                  <w:r w:rsidRPr="006C2C93"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>x</w:t>
                  </w:r>
                  <w:r w:rsidRPr="00DE1EC7">
                    <w:rPr>
                      <w:rFonts w:ascii="Times New Roman" w:hAnsi="Times New Roman"/>
                      <w:color w:val="000000"/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= 75</w:t>
                  </w:r>
                </w:p>
                <w:p w:rsidR="00937F4E" w:rsidRPr="006C2C93" w:rsidRDefault="00937F4E" w:rsidP="00B8550B">
                  <w:pPr>
                    <w:tabs>
                      <w:tab w:val="left" w:pos="0"/>
                      <w:tab w:val="left" w:pos="426"/>
                      <w:tab w:val="left" w:pos="709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proofErr w:type="gramStart"/>
                  <w:r w:rsidRPr="006C2C93"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>x</w:t>
                  </w:r>
                  <w:r w:rsidRPr="00DE1EC7">
                    <w:rPr>
                      <w:rFonts w:ascii="Times New Roman" w:hAnsi="Times New Roman"/>
                      <w:color w:val="000000"/>
                      <w:sz w:val="24"/>
                      <w:szCs w:val="24"/>
                      <w:vertAlign w:val="superscript"/>
                      <w:lang w:eastAsia="en-US"/>
                    </w:rPr>
                    <w:t>2</w:t>
                  </w:r>
                  <w:proofErr w:type="gramEnd"/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= 25</w:t>
                  </w:r>
                </w:p>
                <w:p w:rsidR="00937F4E" w:rsidRPr="006C2C93" w:rsidRDefault="00937F4E" w:rsidP="00B8550B">
                  <w:pPr>
                    <w:tabs>
                      <w:tab w:val="left" w:pos="0"/>
                      <w:tab w:val="left" w:pos="567"/>
                      <w:tab w:val="left" w:pos="709"/>
                    </w:tabs>
                    <w:autoSpaceDE w:val="0"/>
                    <w:autoSpaceDN w:val="0"/>
                    <w:adjustRightInd w:val="0"/>
                    <w:rPr>
                      <w:rFonts w:ascii="Times New Roman" w:hAnsi="Times New Roman"/>
                      <w:color w:val="FFFFFF"/>
                      <w:sz w:val="24"/>
                      <w:szCs w:val="24"/>
                      <w:lang w:eastAsia="en-US"/>
                    </w:rPr>
                  </w:pPr>
                  <w:r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>x</w:t>
                  </w:r>
                  <w:r>
                    <w:rPr>
                      <w:rFonts w:ascii="Times New Roman" w:hAnsi="Times New Roman"/>
                      <w:i/>
                      <w:iCs/>
                      <w:color w:val="000000"/>
                      <w:sz w:val="24"/>
                      <w:szCs w:val="24"/>
                      <w:lang w:eastAsia="en-US"/>
                    </w:rPr>
                    <w:tab/>
                  </w:r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= 5</w:t>
                  </w:r>
                  <w:r w:rsidRPr="006C2C93">
                    <w:rPr>
                      <w:rFonts w:ascii="Times New Roman" w:hAnsi="Times New Roman"/>
                      <w:color w:val="FFFFFF"/>
                      <w:sz w:val="24"/>
                      <w:szCs w:val="24"/>
                      <w:lang w:eastAsia="en-US"/>
                    </w:rPr>
                    <w:t>4</w:t>
                  </w:r>
                </w:p>
                <w:p w:rsidR="00937F4E" w:rsidRDefault="00937F4E" w:rsidP="00B8550B">
                  <w:pPr>
                    <w:tabs>
                      <w:tab w:val="left" w:pos="0"/>
                    </w:tabs>
                  </w:pPr>
                </w:p>
              </w:txbxContent>
            </v:textbox>
            <w10:wrap type="square"/>
          </v:shape>
        </w:pic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Here is her working.</w:t>
      </w:r>
    </w:p>
    <w:p w:rsidR="00DE1EC7" w:rsidRDefault="00DE1EC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8550B" w:rsidRDefault="00B8550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8550B" w:rsidRDefault="00B8550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8550B" w:rsidRDefault="00B8550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8550B" w:rsidRDefault="00B8550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Explain what is wrong with Liz’s answer.</w:t>
      </w:r>
    </w:p>
    <w:p w:rsidR="00DE1EC7" w:rsidRPr="006C2C93" w:rsidRDefault="00DE1EC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21147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8 is 2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BE3D43" w:rsidRDefault="00BE3D43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9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The functions f and g are such that</w:t>
      </w:r>
    </w:p>
    <w:p w:rsidR="003A52AD" w:rsidRDefault="003A52AD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2648F8">
      <w:pPr>
        <w:tabs>
          <w:tab w:val="left" w:pos="0"/>
          <w:tab w:val="left" w:pos="426"/>
          <w:tab w:val="left" w:pos="1701"/>
          <w:tab w:val="left" w:pos="2410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proofErr w:type="gramStart"/>
      <w:r w:rsidRPr="005F1346">
        <w:rPr>
          <w:rFonts w:ascii="Times New Roman" w:hAnsi="Times New Roman"/>
          <w:color w:val="000000"/>
          <w:sz w:val="24"/>
          <w:szCs w:val="24"/>
          <w:lang w:eastAsia="en-US"/>
        </w:rPr>
        <w:t>f</w:t>
      </w:r>
      <w:r w:rsidR="00130112" w:rsidRPr="005F134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proofErr w:type="gramEnd"/>
      <w:r w:rsidRPr="005F134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="00130112" w:rsidRPr="005F134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5F134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= 3</w:t>
      </w:r>
      <w:r w:rsidR="00130112" w:rsidRPr="005F134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5F134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Pr="005F1346">
        <w:rPr>
          <w:rFonts w:ascii="Times New Roman" w:hAnsi="Times New Roman"/>
          <w:color w:val="000000"/>
          <w:sz w:val="24"/>
          <w:szCs w:val="24"/>
          <w:lang w:eastAsia="en-US"/>
        </w:rPr>
        <w:t>– 4</w:t>
      </w:r>
      <w:r w:rsidR="00130112" w:rsidRPr="005F134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3A52AD" w:rsidRPr="005F1346">
        <w:rPr>
          <w:rFonts w:ascii="Times New Roman" w:hAnsi="Times New Roman"/>
          <w:color w:val="000000"/>
          <w:sz w:val="24"/>
          <w:szCs w:val="24"/>
          <w:lang w:eastAsia="en-US"/>
        </w:rPr>
        <w:tab/>
        <w:t>and</w:t>
      </w:r>
      <w:r w:rsidR="003A52AD" w:rsidRPr="005F1346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5F1346">
        <w:rPr>
          <w:rFonts w:ascii="Times New Roman" w:hAnsi="Times New Roman"/>
          <w:color w:val="000000"/>
          <w:sz w:val="24"/>
          <w:szCs w:val="24"/>
          <w:lang w:eastAsia="en-US"/>
        </w:rPr>
        <w:t>g</w:t>
      </w:r>
      <w:r w:rsidR="00130112" w:rsidRPr="005F134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5F134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="00130112" w:rsidRPr="005F134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5F134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=</w:t>
      </w:r>
      <w:r w:rsidR="005F134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="005F1346" w:rsidRPr="005F1346">
        <w:rPr>
          <w:rFonts w:ascii="Times New Roman" w:hAnsi="Times New Roman"/>
          <w:color w:val="000000"/>
          <w:position w:val="-24"/>
          <w:sz w:val="24"/>
          <w:szCs w:val="24"/>
          <w:lang w:eastAsia="en-US"/>
        </w:rPr>
        <w:object w:dxaOrig="240" w:dyaOrig="620">
          <v:shape id="_x0000_i1026" type="#_x0000_t75" style="width:12pt;height:30.75pt" o:ole="">
            <v:imagedata r:id="rId14" o:title=""/>
          </v:shape>
          <o:OLEObject Type="Embed" ProgID="Equation.DSMT4" ShapeID="_x0000_i1026" DrawAspect="Content" ObjectID="_1509531080" r:id="rId15"/>
        </w:object>
      </w:r>
      <w:r w:rsidR="005F134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+ 1</w:t>
      </w:r>
    </w:p>
    <w:p w:rsidR="003A52AD" w:rsidRDefault="003A52AD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3A52AD" w:rsidRDefault="003A52AD" w:rsidP="003A52AD">
      <w:pPr>
        <w:tabs>
          <w:tab w:val="left" w:pos="0"/>
          <w:tab w:val="left" w:pos="426"/>
          <w:tab w:val="left" w:pos="2268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3A52AD">
        <w:rPr>
          <w:rFonts w:ascii="Times New Roman" w:hAnsi="Times New Roman"/>
          <w:color w:val="000000"/>
          <w:sz w:val="24"/>
          <w:szCs w:val="24"/>
          <w:lang w:eastAsia="en-US"/>
        </w:rPr>
        <w:t>Find the value of</w:t>
      </w:r>
      <w:r w:rsidRPr="003A52AD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3A52AD">
        <w:rPr>
          <w:rFonts w:ascii="Times New Roman" w:hAnsi="Times New Roman"/>
          <w:color w:val="000000"/>
          <w:sz w:val="24"/>
          <w:szCs w:val="24"/>
          <w:lang w:eastAsia="en-US"/>
        </w:rPr>
        <w:t>f</w:t>
      </w:r>
      <w:r w:rsidR="00130112" w:rsidRPr="003A52AD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3A52AD">
        <w:rPr>
          <w:rFonts w:ascii="Times New Roman" w:hAnsi="Times New Roman"/>
          <w:color w:val="000000"/>
          <w:sz w:val="24"/>
          <w:szCs w:val="24"/>
          <w:lang w:eastAsia="en-US"/>
        </w:rPr>
        <w:t>10</w:t>
      </w:r>
      <w:r w:rsidR="00130112" w:rsidRPr="003A52AD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</w:p>
    <w:p w:rsidR="003A52AD" w:rsidRDefault="003A52AD" w:rsidP="003A52AD">
      <w:pPr>
        <w:tabs>
          <w:tab w:val="left" w:pos="0"/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Pr="003A52AD" w:rsidRDefault="003A52AD" w:rsidP="003A52AD">
      <w:pPr>
        <w:tabs>
          <w:tab w:val="left" w:pos="0"/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Pr="003A52AD" w:rsidRDefault="003A52AD" w:rsidP="003A52AD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ind w:left="78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6C7E4B" w:rsidRDefault="00130112" w:rsidP="00366277">
      <w:pPr>
        <w:tabs>
          <w:tab w:val="left" w:pos="0"/>
          <w:tab w:val="left" w:pos="426"/>
          <w:tab w:val="left" w:pos="993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A52AD">
        <w:rPr>
          <w:rFonts w:ascii="Times New Roman" w:hAnsi="Times New Roman"/>
          <w:color w:val="000000"/>
          <w:sz w:val="24"/>
          <w:szCs w:val="24"/>
          <w:lang w:eastAsia="en-US"/>
        </w:rPr>
        <w:t>Find</w:t>
      </w:r>
      <w:r w:rsidR="003A52AD" w:rsidRPr="003A52AD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g</w:t>
      </w:r>
      <w:r w:rsidR="006C7E4B" w:rsidRPr="003A52AD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–1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</w:p>
    <w:p w:rsidR="003A52AD" w:rsidRDefault="003A52AD" w:rsidP="003A52AD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Pr="006C2C93" w:rsidRDefault="003A52AD" w:rsidP="003A52AD">
      <w:pPr>
        <w:tabs>
          <w:tab w:val="left" w:pos="0"/>
          <w:tab w:val="left" w:pos="426"/>
          <w:tab w:val="left" w:pos="113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g</w:t>
      </w:r>
      <w:r w:rsidRPr="003A52AD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–1</w:t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= </w:t>
      </w:r>
      <w:r w:rsidR="00130112"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6C7E4B" w:rsidRDefault="00130112" w:rsidP="00366277">
      <w:pPr>
        <w:tabs>
          <w:tab w:val="left" w:pos="0"/>
          <w:tab w:val="left" w:pos="426"/>
          <w:tab w:val="left" w:pos="156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c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Show that</w:t>
      </w:r>
      <w:r w:rsidR="003A52AD" w:rsidRPr="003A52AD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ff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= 9</w:t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– 48</w:t>
      </w: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A52AD" w:rsidRPr="006C2C93" w:rsidRDefault="003A52AD" w:rsidP="003A52AD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9 is 5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BE3D43" w:rsidRDefault="00BE3D43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0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The population of a city increased by 5.2% for the year 2014</w:t>
      </w:r>
      <w:r w:rsidR="002648F8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At the beginning of 2015 the population of the city was 1</w:t>
      </w:r>
      <w:r w:rsidR="002648F8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560</w:t>
      </w:r>
      <w:r w:rsidR="002648F8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000</w:t>
      </w:r>
      <w:r w:rsidR="002648F8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Lin assumes that the population will continue to increase at a constant rate of 5.2% each year.</w:t>
      </w: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Use Lin’s assumption to estimate the population of the city at the beginning of 2017</w:t>
      </w:r>
      <w:r w:rsidR="002648F8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Give your answer correct to 3 significant figures.</w:t>
      </w: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Pr="006C2C93" w:rsidRDefault="009E2E87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Pr="0021147F" w:rsidRDefault="00130112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6C7E4B" w:rsidRPr="006C2C93" w:rsidRDefault="00130112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proofErr w:type="gramStart"/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i</w:t>
      </w:r>
      <w:proofErr w:type="gramEnd"/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Use Lin’s assumption to work out the year in which the population of the city will</w:t>
      </w:r>
    </w:p>
    <w:p w:rsidR="006C7E4B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proofErr w:type="gramStart"/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reach</w:t>
      </w:r>
      <w:proofErr w:type="gramEnd"/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2</w:t>
      </w:r>
      <w:r w:rsidR="002648F8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000</w:t>
      </w:r>
      <w:r w:rsidR="002648F8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proofErr w:type="spellStart"/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000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9E2E87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E2E87" w:rsidRPr="006C2C93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Pr="006C2C93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ii</w:t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130112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If Lin’s assumption about the rate of increase of the population is too low,</w:t>
      </w:r>
    </w:p>
    <w:p w:rsidR="006C7E4B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how might this affect your answer to </w:t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)(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i</w:t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?</w:t>
      </w:r>
    </w:p>
    <w:p w:rsidR="009E2E87" w:rsidRPr="006C2C93" w:rsidRDefault="009E2E87" w:rsidP="009E2E8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9E2E8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0 is 6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BE3D43" w:rsidRDefault="00BE3D43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1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The cumulative frequency graphs show information about the times taken by 100 male</w:t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runners and by 100 female runners to finish the London marathon.</w:t>
      </w: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Default="002648F8" w:rsidP="002648F8">
      <w:pPr>
        <w:tabs>
          <w:tab w:val="left" w:pos="-142"/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6188854" cy="4828478"/>
            <wp:effectExtent l="19050" t="0" r="2396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5892" cy="48261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A male runner is chosen at random.</w:t>
      </w: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Find an estimate for the probability that this runner took less than 4 hours to finish</w:t>
      </w:r>
    </w:p>
    <w:p w:rsidR="006C7E4B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the London marathon.</w:t>
      </w: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71F78" w:rsidRPr="006C2C93" w:rsidRDefault="00971F7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BE3D43" w:rsidRDefault="00BE3D43">
      <w:pPr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br w:type="page"/>
      </w: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lastRenderedPageBreak/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Use medians and interquartile ranges to compare the distribution of the times taken</w:t>
      </w:r>
    </w:p>
    <w:p w:rsidR="006C7E4B" w:rsidRDefault="00C02B0C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by the male runners with the distribution of the times taken by the female runners.</w:t>
      </w: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C02B0C" w:rsidRPr="006C2C93" w:rsidRDefault="00C02B0C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C02B0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4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1 is 6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BE3D43" w:rsidRDefault="00BE3D43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2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Marie has 25 cards.</w:t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Each card has a different symbol on it.</w:t>
      </w: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Marie gives one card to Shelley and one card to Pauline.</w:t>
      </w: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2648F8" w:rsidRDefault="002648F8" w:rsidP="002648F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2648F8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2648F8">
        <w:rPr>
          <w:rFonts w:ascii="Times New Roman" w:hAnsi="Times New Roman"/>
          <w:color w:val="000000"/>
          <w:sz w:val="24"/>
          <w:szCs w:val="24"/>
          <w:lang w:eastAsia="en-US"/>
        </w:rPr>
        <w:t>In how many different ways can Marie do this?</w:t>
      </w: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P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Pr="0021147F" w:rsidRDefault="00130112" w:rsidP="0021147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21147F" w:rsidRDefault="0021147F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There are 12 boys and 10 girls in David’s class.</w:t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David is going to pick three different students from his class and write their names in a</w:t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list in order.</w:t>
      </w: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The order will be</w:t>
      </w:r>
    </w:p>
    <w:p w:rsidR="00174E6D" w:rsidRPr="006C2C93" w:rsidRDefault="002C38C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2C38CA">
        <w:rPr>
          <w:rFonts w:ascii="Times New Roman" w:hAnsi="Times New Roman"/>
          <w:noProof/>
          <w:color w:val="000000"/>
          <w:sz w:val="24"/>
          <w:szCs w:val="24"/>
        </w:rPr>
        <w:pict>
          <v:shape id="_x0000_s1028" type="#_x0000_t202" style="position:absolute;margin-left:203.2pt;margin-top:5.8pt;width:43.9pt;height:58.8pt;z-index:251668480;visibility:visible;mso-wrap-distance-top:3.6pt;mso-wrap-distance-bottom:3.6p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">
            <v:textbox>
              <w:txbxContent>
                <w:p w:rsidR="00174E6D" w:rsidRPr="006C2C93" w:rsidRDefault="00174E6D" w:rsidP="00174E6D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spacing w:before="40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proofErr w:type="gramStart"/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girl</w:t>
                  </w:r>
                  <w:proofErr w:type="gramEnd"/>
                </w:p>
                <w:p w:rsidR="00174E6D" w:rsidRDefault="00174E6D" w:rsidP="00174E6D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spacing w:before="40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proofErr w:type="gramStart"/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boy</w:t>
                  </w:r>
                  <w:proofErr w:type="gramEnd"/>
                </w:p>
                <w:p w:rsidR="00174E6D" w:rsidRPr="00174E6D" w:rsidRDefault="00174E6D" w:rsidP="00174E6D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spacing w:before="40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proofErr w:type="gramStart"/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girl</w:t>
                  </w:r>
                  <w:proofErr w:type="gramEnd"/>
                </w:p>
              </w:txbxContent>
            </v:textbox>
            <w10:wrap type="square" anchorx="margin"/>
          </v:shape>
        </w:pict>
      </w:r>
      <w:r w:rsidRPr="002C38CA">
        <w:rPr>
          <w:rFonts w:ascii="Times New Roman" w:hAnsi="Times New Roman"/>
          <w:noProof/>
          <w:color w:val="000000"/>
          <w:sz w:val="24"/>
          <w:szCs w:val="24"/>
        </w:rPr>
        <w:pict>
          <v:shape id="_x0000_s1029" type="#_x0000_t202" style="position:absolute;margin-left:93pt;margin-top:5.05pt;width:43.9pt;height:58.8pt;z-index:25166643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">
            <v:textbox>
              <w:txbxContent>
                <w:p w:rsidR="00174E6D" w:rsidRPr="006C2C93" w:rsidRDefault="00174E6D" w:rsidP="00174E6D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spacing w:before="40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proofErr w:type="gramStart"/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boy</w:t>
                  </w:r>
                  <w:proofErr w:type="gramEnd"/>
                </w:p>
                <w:p w:rsidR="00174E6D" w:rsidRPr="006C2C93" w:rsidRDefault="00174E6D" w:rsidP="00174E6D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spacing w:before="40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proofErr w:type="gramStart"/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girl</w:t>
                  </w:r>
                  <w:proofErr w:type="gramEnd"/>
                </w:p>
                <w:p w:rsidR="00937F4E" w:rsidRPr="00174E6D" w:rsidRDefault="00174E6D" w:rsidP="00174E6D">
                  <w:pPr>
                    <w:tabs>
                      <w:tab w:val="left" w:pos="0"/>
                      <w:tab w:val="left" w:pos="426"/>
                    </w:tabs>
                    <w:autoSpaceDE w:val="0"/>
                    <w:autoSpaceDN w:val="0"/>
                    <w:adjustRightInd w:val="0"/>
                    <w:spacing w:before="40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</w:pPr>
                  <w:proofErr w:type="gramStart"/>
                  <w:r w:rsidRPr="006C2C93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eastAsia="en-US"/>
                    </w:rPr>
                    <w:t>boy</w:t>
                  </w:r>
                  <w:proofErr w:type="gramEnd"/>
                </w:p>
              </w:txbxContent>
            </v:textbox>
            <w10:wrap type="square"/>
          </v:shape>
        </w:pict>
      </w:r>
    </w:p>
    <w:p w:rsidR="00174E6D" w:rsidRPr="00174E6D" w:rsidRDefault="00174E6D" w:rsidP="00174E6D">
      <w:pPr>
        <w:tabs>
          <w:tab w:val="left" w:pos="0"/>
          <w:tab w:val="left" w:pos="3261"/>
        </w:tabs>
        <w:autoSpaceDE w:val="0"/>
        <w:autoSpaceDN w:val="0"/>
        <w:adjustRightInd w:val="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174E6D">
        <w:rPr>
          <w:rFonts w:ascii="Times New Roman" w:hAnsi="Times New Roman"/>
          <w:b/>
          <w:color w:val="000000"/>
          <w:sz w:val="24"/>
          <w:szCs w:val="24"/>
          <w:lang w:eastAsia="en-US"/>
        </w:rPr>
        <w:t>or</w:t>
      </w: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4E6D" w:rsidRDefault="00174E6D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4E6D" w:rsidRDefault="00174E6D" w:rsidP="00174E6D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ind w:left="78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174E6D" w:rsidRDefault="00174E6D" w:rsidP="00174E6D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74E6D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174E6D">
        <w:rPr>
          <w:rFonts w:ascii="Times New Roman" w:hAnsi="Times New Roman"/>
          <w:color w:val="000000"/>
          <w:sz w:val="24"/>
          <w:szCs w:val="24"/>
          <w:lang w:eastAsia="en-US"/>
        </w:rPr>
        <w:t>How many different lists can David write?</w:t>
      </w: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37F4E" w:rsidRPr="00937F4E" w:rsidRDefault="00937F4E" w:rsidP="00937F4E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2 is 5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BE3D43" w:rsidRDefault="00BE3D43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3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he number of slugs in a garden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days from now is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p</w:t>
      </w:r>
      <w:r w:rsidRPr="002648F8">
        <w:rPr>
          <w:rFonts w:ascii="Times New Roman" w:hAnsi="Times New Roman"/>
          <w:i/>
          <w:iCs/>
          <w:color w:val="000000"/>
          <w:sz w:val="24"/>
          <w:szCs w:val="24"/>
          <w:vertAlign w:val="subscript"/>
          <w:lang w:eastAsia="en-US"/>
        </w:rPr>
        <w:t>t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where</w:t>
      </w: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C7E4B" w:rsidRPr="006C2C93" w:rsidRDefault="00A258B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p</w:t>
      </w:r>
      <w:r w:rsidR="006C7E4B" w:rsidRPr="004367BA">
        <w:rPr>
          <w:rFonts w:ascii="Times New Roman" w:hAnsi="Times New Roman"/>
          <w:color w:val="000000"/>
          <w:sz w:val="24"/>
          <w:szCs w:val="24"/>
          <w:vertAlign w:val="subscript"/>
          <w:lang w:eastAsia="en-US"/>
        </w:rPr>
        <w:t>0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= 100</w:t>
      </w: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C7E4B" w:rsidRPr="006C2C93" w:rsidRDefault="00A258B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p</w:t>
      </w:r>
      <w:r w:rsidR="006C7E4B" w:rsidRPr="004367BA">
        <w:rPr>
          <w:rFonts w:ascii="Times New Roman" w:hAnsi="Times New Roman"/>
          <w:i/>
          <w:iCs/>
          <w:color w:val="000000"/>
          <w:sz w:val="24"/>
          <w:szCs w:val="24"/>
          <w:vertAlign w:val="subscript"/>
          <w:lang w:eastAsia="en-US"/>
        </w:rPr>
        <w:t xml:space="preserve">t </w:t>
      </w:r>
      <w:r w:rsidR="006C7E4B" w:rsidRPr="004367BA">
        <w:rPr>
          <w:rFonts w:ascii="Times New Roman" w:hAnsi="Times New Roman"/>
          <w:color w:val="000000"/>
          <w:sz w:val="24"/>
          <w:szCs w:val="24"/>
          <w:vertAlign w:val="subscript"/>
          <w:lang w:eastAsia="en-US"/>
        </w:rPr>
        <w:t xml:space="preserve">+ 1 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= 1.06</w:t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p</w:t>
      </w:r>
      <w:r w:rsidR="006C7E4B" w:rsidRPr="004367BA">
        <w:rPr>
          <w:rFonts w:ascii="Times New Roman" w:hAnsi="Times New Roman"/>
          <w:i/>
          <w:iCs/>
          <w:color w:val="000000"/>
          <w:sz w:val="24"/>
          <w:szCs w:val="24"/>
          <w:vertAlign w:val="subscript"/>
          <w:lang w:eastAsia="en-US"/>
        </w:rPr>
        <w:t>t</w:t>
      </w: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Work out the number of slugs in the garden 3 days from now.</w:t>
      </w: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367BA" w:rsidRPr="006C2C93" w:rsidRDefault="004367BA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21147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3 is 3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1E57F3" w:rsidRDefault="001E57F3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14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D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s directly proportional to the cube of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n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1E57F3" w:rsidRDefault="001E57F3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Mary says that when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n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s doubled, the value of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D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is multiplied by 6</w:t>
      </w:r>
      <w:r w:rsidR="0021147F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1E57F3" w:rsidRDefault="001E57F3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bookmarkStart w:id="0" w:name="_GoBack"/>
      <w:bookmarkEnd w:id="0"/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Mary is wrong.</w:t>
      </w:r>
    </w:p>
    <w:p w:rsidR="006C7E4B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Explain why.</w:t>
      </w: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Pr="006C2C93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6C2C93" w:rsidRDefault="00130112" w:rsidP="0021147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6C7E4B" w:rsidRDefault="00130112" w:rsidP="00BE3D4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Total for Question 14 is 1 mark</w:t>
      </w: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BE3D43" w:rsidRPr="006C2C93" w:rsidRDefault="00BE3D43" w:rsidP="00BE3D4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BE3D43" w:rsidRPr="006C2C93" w:rsidRDefault="00BE3D43" w:rsidP="00BE3D43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BE3D43" w:rsidRDefault="00BE3D43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5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Karol runs in a race.</w:t>
      </w: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he graph shows her speed, in metres per second,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seconds after the start of the race.</w:t>
      </w: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2648F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5334902" cy="4672361"/>
            <wp:effectExtent l="19050" t="0" r="0" b="0"/>
            <wp:docPr id="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743" cy="4677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alculate an estimate for the gradient of the graph when </w:t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= 4</w:t>
      </w:r>
    </w:p>
    <w:p w:rsidR="006C7E4B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You must show how you get your answer.</w:t>
      </w: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2648F8" w:rsidRPr="006C2C93" w:rsidRDefault="002648F8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BE3D43" w:rsidRDefault="00BE3D43">
      <w:pPr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br w:type="page"/>
      </w:r>
    </w:p>
    <w:p w:rsidR="006C7E4B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lastRenderedPageBreak/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Describe fully what your answer to part 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2648F8">
        <w:rPr>
          <w:rFonts w:ascii="Times New Roman" w:hAnsi="Times New Roman"/>
          <w:i/>
          <w:color w:val="000000"/>
          <w:sz w:val="24"/>
          <w:szCs w:val="24"/>
          <w:lang w:eastAsia="en-US"/>
        </w:rPr>
        <w:t xml:space="preserve"> 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represents.</w:t>
      </w:r>
    </w:p>
    <w:p w:rsidR="0021147F" w:rsidRPr="006C2C93" w:rsidRDefault="0021147F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21147F" w:rsidRDefault="00130112" w:rsidP="002648F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21147F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21147F">
        <w:rPr>
          <w:rFonts w:ascii="Times New Roman" w:hAnsi="Times New Roman"/>
          <w:sz w:val="24"/>
          <w:szCs w:val="24"/>
          <w:lang w:eastAsia="en-US"/>
        </w:rPr>
        <w:t>(</w:t>
      </w:r>
      <w:r w:rsidRPr="0021147F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21147F">
        <w:rPr>
          <w:rFonts w:ascii="Times New Roman" w:hAnsi="Times New Roman"/>
          <w:sz w:val="24"/>
          <w:szCs w:val="24"/>
          <w:lang w:eastAsia="en-US"/>
        </w:rPr>
        <w:t>)</w:t>
      </w:r>
      <w:r w:rsidRPr="0021147F">
        <w:rPr>
          <w:rFonts w:ascii="Times New Roman" w:hAnsi="Times New Roman"/>
          <w:i/>
          <w:sz w:val="24"/>
          <w:szCs w:val="24"/>
          <w:lang w:eastAsia="en-US"/>
        </w:rPr>
        <w:tab/>
      </w:r>
      <w:r w:rsidR="006C7E4B" w:rsidRPr="0021147F">
        <w:rPr>
          <w:rFonts w:ascii="Times New Roman" w:hAnsi="Times New Roman"/>
          <w:sz w:val="24"/>
          <w:szCs w:val="24"/>
          <w:lang w:eastAsia="en-US"/>
        </w:rPr>
        <w:t xml:space="preserve">Explain why your answer to part </w:t>
      </w:r>
      <w:r w:rsidRPr="0021147F">
        <w:rPr>
          <w:rFonts w:ascii="Times New Roman" w:hAnsi="Times New Roman"/>
          <w:sz w:val="24"/>
          <w:szCs w:val="24"/>
          <w:lang w:eastAsia="en-US"/>
        </w:rPr>
        <w:t>(</w:t>
      </w:r>
      <w:r w:rsidRPr="0021147F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21147F">
        <w:rPr>
          <w:rFonts w:ascii="Times New Roman" w:hAnsi="Times New Roman"/>
          <w:sz w:val="24"/>
          <w:szCs w:val="24"/>
          <w:lang w:eastAsia="en-US"/>
        </w:rPr>
        <w:t>)</w:t>
      </w:r>
      <w:r w:rsidR="002648F8" w:rsidRPr="0021147F">
        <w:rPr>
          <w:rFonts w:ascii="Times New Roman" w:hAnsi="Times New Roman"/>
          <w:i/>
          <w:sz w:val="24"/>
          <w:szCs w:val="24"/>
          <w:lang w:eastAsia="en-US"/>
        </w:rPr>
        <w:t xml:space="preserve"> </w:t>
      </w:r>
      <w:r w:rsidR="006C7E4B" w:rsidRPr="0021147F">
        <w:rPr>
          <w:rFonts w:ascii="Times New Roman" w:hAnsi="Times New Roman"/>
          <w:sz w:val="24"/>
          <w:szCs w:val="24"/>
          <w:lang w:eastAsia="en-US"/>
        </w:rPr>
        <w:t>is only an estimate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21147F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21147F" w:rsidRDefault="00130112" w:rsidP="002648F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21147F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5 is 6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6C7E4B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16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proofErr w:type="spellStart"/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i</w:t>
      </w:r>
      <w:proofErr w:type="spellEnd"/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175310">
        <w:rPr>
          <w:rFonts w:ascii="Times New Roman" w:hAnsi="Times New Roman"/>
          <w:color w:val="000000"/>
          <w:sz w:val="24"/>
          <w:szCs w:val="24"/>
          <w:lang w:eastAsia="en-US"/>
        </w:rPr>
        <w:tab/>
        <w:t xml:space="preserve">Find the value of </w:t>
      </w:r>
      <w:r w:rsidR="00175310" w:rsidRPr="00175310">
        <w:rPr>
          <w:rFonts w:ascii="Times New Roman" w:hAnsi="Times New Roman"/>
          <w:color w:val="000000"/>
          <w:position w:val="-8"/>
          <w:sz w:val="24"/>
          <w:szCs w:val="24"/>
          <w:lang w:eastAsia="en-US"/>
        </w:rPr>
        <w:object w:dxaOrig="1260" w:dyaOrig="400">
          <v:shape id="_x0000_i1027" type="#_x0000_t75" style="width:63pt;height:20.25pt" o:ole="">
            <v:imagedata r:id="rId18" o:title=""/>
          </v:shape>
          <o:OLEObject Type="Embed" ProgID="Equation.DSMT4" ShapeID="_x0000_i1027" DrawAspect="Content" ObjectID="_1509531081" r:id="rId19"/>
        </w:object>
      </w: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Pr="006C2C93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21147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Pr="006C2C93" w:rsidRDefault="00130112" w:rsidP="00175310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ii</w:t>
      </w:r>
      <w:r w:rsidR="00175310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175310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Find the value of </w:t>
      </w:r>
      <w:r w:rsidR="00175310" w:rsidRPr="00175310">
        <w:rPr>
          <w:rFonts w:ascii="Times New Roman" w:hAnsi="Times New Roman"/>
          <w:color w:val="000000"/>
          <w:position w:val="-6"/>
          <w:sz w:val="24"/>
          <w:szCs w:val="24"/>
          <w:lang w:eastAsia="en-US"/>
        </w:rPr>
        <w:object w:dxaOrig="400" w:dyaOrig="480">
          <v:shape id="_x0000_i1028" type="#_x0000_t75" style="width:20.25pt;height:24pt" o:ole="">
            <v:imagedata r:id="rId20" o:title=""/>
          </v:shape>
          <o:OLEObject Type="Embed" ProgID="Equation.DSMT4" ShapeID="_x0000_i1028" DrawAspect="Content" ObjectID="_1509531082" r:id="rId21"/>
        </w:object>
      </w:r>
    </w:p>
    <w:p w:rsidR="006C7E4B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Give your answer correct to 1 decimal place.</w:t>
      </w: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Pr="006C2C93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7531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6 is 2 </w:t>
      </w:r>
      <w:r w:rsidR="00CF0927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BE3D43" w:rsidRDefault="00BE3D43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7</w:t>
      </w:r>
    </w:p>
    <w:p w:rsidR="00175310" w:rsidRPr="006C2C93" w:rsidRDefault="00175310" w:rsidP="0017531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2438934" cy="1469498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934" cy="1469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proofErr w:type="gramStart"/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a</w:t>
      </w:r>
      <w:proofErr w:type="gramEnd"/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is 8.3 cm correct to the nearest mm</w:t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b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is 6.1 cm correct to the nearest mm</w:t>
      </w: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alculate the upper bound for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c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You must show your working.</w:t>
      </w: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Pr="006C2C93" w:rsidRDefault="0017531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21147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 cm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7 is 4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BE3D43" w:rsidRDefault="00BE3D43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Default="006C7E4B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8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Simplify </w:t>
      </w:r>
      <w:r w:rsidR="00175310">
        <w:rPr>
          <w:rFonts w:ascii="Times New Roman" w:hAnsi="Times New Roman"/>
          <w:color w:val="000000"/>
          <w:sz w:val="24"/>
          <w:szCs w:val="24"/>
          <w:lang w:eastAsia="en-US"/>
        </w:rPr>
        <w:t>fully</w:t>
      </w:r>
      <w:r w:rsidR="00175310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175310" w:rsidRPr="00175310">
        <w:rPr>
          <w:rFonts w:ascii="Times New Roman" w:hAnsi="Times New Roman"/>
          <w:color w:val="000000"/>
          <w:position w:val="-18"/>
          <w:sz w:val="24"/>
          <w:szCs w:val="24"/>
          <w:lang w:eastAsia="en-US"/>
        </w:rPr>
        <w:object w:dxaOrig="2360" w:dyaOrig="480">
          <v:shape id="_x0000_i1029" type="#_x0000_t75" style="width:117.75pt;height:24pt" o:ole="">
            <v:imagedata r:id="rId23" o:title=""/>
          </v:shape>
          <o:OLEObject Type="Embed" ProgID="Equation.DSMT4" ShapeID="_x0000_i1029" DrawAspect="Content" ObjectID="_1509531083" r:id="rId24"/>
        </w:object>
      </w:r>
      <w:r w:rsidR="00175310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175310" w:rsidRPr="006C2C93" w:rsidRDefault="00175310" w:rsidP="00175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17531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8 is 3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CF0927" w:rsidRDefault="00CF0927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Default="006C7E4B" w:rsidP="00F67F58">
      <w:pPr>
        <w:tabs>
          <w:tab w:val="left" w:pos="0"/>
          <w:tab w:val="left" w:pos="426"/>
          <w:tab w:val="left" w:pos="3969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9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130112"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="00130112"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130112"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Sketch the graph of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y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= </w:t>
      </w:r>
      <w:proofErr w:type="spellStart"/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cos</w:t>
      </w:r>
      <w:proofErr w:type="spellEnd"/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° for</w:t>
      </w:r>
      <w:r w:rsidR="00F67F58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0 </w:t>
      </w:r>
      <w:r w:rsidR="00F67F58">
        <w:rPr>
          <w:rFonts w:ascii="Cambria Math" w:eastAsia="EuclidMathTwo" w:hAnsi="Cambria Math"/>
          <w:color w:val="000000"/>
          <w:sz w:val="24"/>
          <w:szCs w:val="24"/>
          <w:lang w:eastAsia="en-US"/>
        </w:rPr>
        <w:t>≤</w:t>
      </w:r>
      <w:r w:rsidRPr="006C2C93">
        <w:rPr>
          <w:rFonts w:ascii="Times New Roman" w:eastAsia="EuclidMathTwo" w:hAnsi="Times New Roman"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="00F67F58">
        <w:rPr>
          <w:rFonts w:ascii="Cambria Math" w:eastAsia="EuclidMathTwo" w:hAnsi="Cambria Math"/>
          <w:color w:val="000000"/>
          <w:sz w:val="24"/>
          <w:szCs w:val="24"/>
          <w:lang w:eastAsia="en-US"/>
        </w:rPr>
        <w:t>≤</w:t>
      </w:r>
      <w:r w:rsidRPr="006C2C93">
        <w:rPr>
          <w:rFonts w:ascii="Times New Roman" w:eastAsia="EuclidMathTwo" w:hAnsi="Times New Roman"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360</w:t>
      </w:r>
    </w:p>
    <w:p w:rsidR="00F67F58" w:rsidRDefault="00F67F58" w:rsidP="00F67F5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67F58" w:rsidRDefault="00F67F58" w:rsidP="00F67F5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5052659" cy="3068567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659" cy="3068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F58" w:rsidRPr="006C2C93" w:rsidRDefault="00F67F58" w:rsidP="00F67F5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CF0927" w:rsidRDefault="00CF0927">
      <w:pPr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br w:type="page"/>
      </w:r>
    </w:p>
    <w:p w:rsidR="006C7E4B" w:rsidRPr="006C2C93" w:rsidRDefault="00130112" w:rsidP="0013011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lastRenderedPageBreak/>
        <w:t>(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Pr="00130112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he graph of </w:t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y 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= f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is shown on both grids below.</w:t>
      </w:r>
    </w:p>
    <w:p w:rsidR="00F67F58" w:rsidRDefault="00F67F58" w:rsidP="0013011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Default="00130112" w:rsidP="00F67F58">
      <w:pPr>
        <w:tabs>
          <w:tab w:val="left" w:pos="0"/>
          <w:tab w:val="left" w:pos="426"/>
          <w:tab w:val="left" w:pos="851"/>
          <w:tab w:val="left" w:pos="411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proofErr w:type="spellStart"/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i</w:t>
      </w:r>
      <w:proofErr w:type="spellEnd"/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On this grid, draw the graph of</w:t>
      </w:r>
      <w:r w:rsidR="00F67F58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y 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= 2f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</w:p>
    <w:p w:rsidR="00F67F58" w:rsidRDefault="00F67F58" w:rsidP="0013011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67F58" w:rsidRDefault="00F67F58" w:rsidP="00F67F58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4672592" cy="3487770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2592" cy="348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F58" w:rsidRPr="006C2C93" w:rsidRDefault="00F67F58" w:rsidP="0013011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Default="00130112" w:rsidP="00F67F58">
      <w:pPr>
        <w:tabs>
          <w:tab w:val="left" w:pos="0"/>
          <w:tab w:val="left" w:pos="426"/>
          <w:tab w:val="left" w:pos="851"/>
          <w:tab w:val="left" w:pos="482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ii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On the grid below, draw the graph of</w:t>
      </w:r>
      <w:r w:rsidR="00F67F58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y 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= f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− 3</w:t>
      </w:r>
      <w:r w:rsidRPr="00130112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</w:p>
    <w:p w:rsidR="00F67F58" w:rsidRDefault="00F67F58" w:rsidP="00F67F58">
      <w:pPr>
        <w:tabs>
          <w:tab w:val="left" w:pos="0"/>
          <w:tab w:val="left" w:pos="426"/>
          <w:tab w:val="left" w:pos="851"/>
          <w:tab w:val="left" w:pos="482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67F58" w:rsidRPr="006C2C93" w:rsidRDefault="00F67F58" w:rsidP="00F76450">
      <w:pPr>
        <w:tabs>
          <w:tab w:val="left" w:pos="0"/>
          <w:tab w:val="left" w:pos="426"/>
          <w:tab w:val="left" w:pos="851"/>
          <w:tab w:val="left" w:pos="4820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F67F58"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4672592" cy="3487770"/>
            <wp:effectExtent l="19050" t="0" r="0" b="0"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2592" cy="348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7E4B" w:rsidRPr="0021147F" w:rsidRDefault="00130112" w:rsidP="00130112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1147F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9 is 4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CF0927" w:rsidRDefault="00CF0927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F76450" w:rsidRDefault="006C7E4B" w:rsidP="00F764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20</w:t>
      </w:r>
    </w:p>
    <w:p w:rsidR="00F76450" w:rsidRDefault="00F76450" w:rsidP="00F76450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3666531" cy="2794688"/>
            <wp:effectExtent l="1905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531" cy="27946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6450" w:rsidRDefault="00F76450" w:rsidP="00F764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6C7E4B" w:rsidRPr="006C2C93" w:rsidRDefault="006C7E4B" w:rsidP="00F7645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PQRST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is a regular pentagon.</w:t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R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U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and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are points on a circle, centre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O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QR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and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PT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are tangents to the circle.</w:t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RSU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is a straight line.</w:t>
      </w: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Prove that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ST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=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UT.</w:t>
      </w: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F76450" w:rsidRPr="006C2C93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CF0927" w:rsidRDefault="00130112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0 is 5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Pr="006C2C93" w:rsidRDefault="00CF0927" w:rsidP="00CF092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CF0927" w:rsidRDefault="00CF0927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6C7E4B" w:rsidRPr="006C2C93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21</w:t>
      </w:r>
      <w:r w:rsid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Given that</w:t>
      </w: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6C7E4B" w:rsidP="00F76450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2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="00A70F06">
        <w:rPr>
          <w:rFonts w:ascii="Times New Roman" w:hAnsi="Times New Roman"/>
          <w:color w:val="000000"/>
          <w:sz w:val="24"/>
          <w:szCs w:val="24"/>
          <w:lang w:eastAsia="en-US"/>
        </w:rPr>
        <w:t>–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proofErr w:type="gramStart"/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1</w:t>
      </w:r>
      <w:r w:rsidR="00A70F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:</w:t>
      </w:r>
      <w:proofErr w:type="gramEnd"/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="00A70F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="00A70F06">
        <w:rPr>
          <w:rFonts w:ascii="Times New Roman" w:hAnsi="Times New Roman"/>
          <w:color w:val="000000"/>
          <w:sz w:val="24"/>
          <w:szCs w:val="24"/>
          <w:lang w:eastAsia="en-US"/>
        </w:rPr>
        <w:t>–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4</w:t>
      </w:r>
      <w:r w:rsidR="00A70F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= </w:t>
      </w:r>
      <w:r w:rsidR="00A70F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16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+ 1</w:t>
      </w:r>
      <w:r w:rsidR="00A70F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: </w:t>
      </w:r>
      <w:r w:rsidR="00A70F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2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− 1</w:t>
      </w: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Default="006C7E4B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proofErr w:type="gramStart"/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find</w:t>
      </w:r>
      <w:proofErr w:type="gramEnd"/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the possible values of </w:t>
      </w:r>
      <w:r w:rsidRPr="006C2C93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76450" w:rsidRPr="006C2C93" w:rsidRDefault="00F76450" w:rsidP="0013011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6C7E4B" w:rsidRPr="006C2C93" w:rsidRDefault="00130112" w:rsidP="00F7645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</w:t>
      </w:r>
      <w:r w:rsidR="006C7E4B" w:rsidRPr="006C2C93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CF0927" w:rsidRDefault="00130112" w:rsidP="00CF0927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130112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6C7E4B" w:rsidRPr="006C2C93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1 is 5 </w:t>
      </w:r>
      <w:r w:rsidR="00CF0927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)</w:t>
      </w:r>
    </w:p>
    <w:p w:rsidR="006C7E4B" w:rsidRDefault="00CF0927" w:rsidP="00CF0927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16EBF" w:rsidRPr="006C2C93" w:rsidRDefault="002C38CA" w:rsidP="00EE2248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2C38CA">
        <w:rPr>
          <w:rFonts w:ascii="Times New Roman" w:hAnsi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30" type="#_x0000_t32" style="position:absolute;left:0;text-align:left;margin-left:0;margin-top:6.3pt;width:454pt;height:.0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" strokeweight="5pt"/>
        </w:pict>
      </w:r>
    </w:p>
    <w:p w:rsidR="0064606D" w:rsidRPr="00C04E15" w:rsidRDefault="00016EBF" w:rsidP="00EE2248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6C2C93">
        <w:rPr>
          <w:rFonts w:ascii="Times New Roman" w:hAnsi="Times New Roman"/>
          <w:b/>
          <w:bCs/>
          <w:sz w:val="24"/>
          <w:szCs w:val="24"/>
        </w:rPr>
        <w:t>TOTAL F</w:t>
      </w:r>
      <w:r>
        <w:rPr>
          <w:rFonts w:ascii="Times New Roman" w:hAnsi="Times New Roman"/>
          <w:b/>
          <w:bCs/>
          <w:sz w:val="24"/>
          <w:szCs w:val="24"/>
        </w:rPr>
        <w:t>OR PAPER IS 8</w:t>
      </w:r>
      <w:r w:rsidR="0064606D" w:rsidRPr="00C04E15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64606D" w:rsidRPr="00C04E15" w:rsidSect="00AB410E">
      <w:footerReference w:type="even" r:id="rId28"/>
      <w:footerReference w:type="default" r:id="rId29"/>
      <w:footerReference w:type="first" r:id="rId30"/>
      <w:pgSz w:w="11907" w:h="16840" w:code="9"/>
      <w:pgMar w:top="1134" w:right="1440" w:bottom="1134" w:left="1440" w:header="720" w:footer="720" w:gutter="0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7252A" w:rsidRDefault="0057252A">
      <w:r>
        <w:separator/>
      </w:r>
    </w:p>
  </w:endnote>
  <w:endnote w:type="continuationSeparator" w:id="0">
    <w:p w:rsidR="0057252A" w:rsidRDefault="0057252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7F4E" w:rsidRDefault="002C38CA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37F4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37F4E" w:rsidRDefault="00937F4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7F4E" w:rsidRPr="0084647E" w:rsidRDefault="002C38CA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937F4E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21147F">
      <w:rPr>
        <w:rStyle w:val="PageNumber"/>
        <w:rFonts w:ascii="Times New Roman" w:hAnsi="Times New Roman"/>
        <w:noProof/>
        <w:sz w:val="20"/>
      </w:rPr>
      <w:t>23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937F4E" w:rsidRPr="00317CF1" w:rsidRDefault="00937F4E">
    <w:pPr>
      <w:pStyle w:val="Footer"/>
      <w:rPr>
        <w:rFonts w:ascii="Times New Roman" w:hAnsi="Times New Roman"/>
      </w:rPr>
    </w:pPr>
    <w:r w:rsidRPr="00317CF1">
      <w:rPr>
        <w:rFonts w:ascii="Times New Roman" w:hAnsi="Times New Roman"/>
        <w:szCs w:val="16"/>
      </w:rPr>
      <w:t>P</w:t>
    </w:r>
    <w:r>
      <w:rPr>
        <w:rFonts w:ascii="Times New Roman" w:hAnsi="Times New Roman"/>
        <w:szCs w:val="16"/>
      </w:rPr>
      <w:t>50158A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7F4E" w:rsidRPr="00317CF1" w:rsidRDefault="00937F4E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317CF1">
      <w:rPr>
        <w:rFonts w:ascii="Times New Roman" w:hAnsi="Times New Roman"/>
        <w:b/>
        <w:bCs/>
        <w:sz w:val="24"/>
        <w:szCs w:val="24"/>
      </w:rPr>
      <w:t>P</w:t>
    </w:r>
    <w:r>
      <w:rPr>
        <w:rFonts w:ascii="Times New Roman" w:hAnsi="Times New Roman"/>
        <w:b/>
        <w:bCs/>
        <w:sz w:val="24"/>
        <w:szCs w:val="24"/>
      </w:rPr>
      <w:t>50158</w:t>
    </w:r>
    <w:r w:rsidRPr="00317CF1">
      <w:rPr>
        <w:rFonts w:ascii="Times New Roman" w:hAnsi="Times New Roman"/>
        <w:b/>
        <w:bCs/>
        <w:sz w:val="24"/>
        <w:szCs w:val="24"/>
      </w:rPr>
      <w:t>A</w:t>
    </w:r>
  </w:p>
  <w:p w:rsidR="00937F4E" w:rsidRPr="00317CF1" w:rsidRDefault="00937F4E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937F4E" w:rsidRPr="004224BD" w:rsidRDefault="00937F4E" w:rsidP="004224BD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5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7252A" w:rsidRDefault="0057252A">
      <w:r>
        <w:separator/>
      </w:r>
    </w:p>
  </w:footnote>
  <w:footnote w:type="continuationSeparator" w:id="0">
    <w:p w:rsidR="0057252A" w:rsidRDefault="0057252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3pt;height:.75pt" o:bullet="t">
        <v:imagedata r:id="rId1" o:title=""/>
      </v:shape>
    </w:pict>
  </w:numPicBullet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E1E5801"/>
    <w:multiLevelType w:val="hybridMultilevel"/>
    <w:tmpl w:val="0E542DDA"/>
    <w:lvl w:ilvl="0" w:tplc="01881B34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777DFE"/>
    <w:multiLevelType w:val="hybridMultilevel"/>
    <w:tmpl w:val="489869E8"/>
    <w:lvl w:ilvl="0" w:tplc="AC20D32E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3D82B36"/>
    <w:multiLevelType w:val="hybridMultilevel"/>
    <w:tmpl w:val="9BA6C57E"/>
    <w:lvl w:ilvl="0" w:tplc="85B28C0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4F47C6E"/>
    <w:multiLevelType w:val="hybridMultilevel"/>
    <w:tmpl w:val="D8E0A26E"/>
    <w:lvl w:ilvl="0" w:tplc="84705D12">
      <w:start w:val="2"/>
      <w:numFmt w:val="lowerLetter"/>
      <w:lvlText w:val="%1"/>
      <w:lvlJc w:val="left"/>
      <w:pPr>
        <w:ind w:left="-207" w:hanging="36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7">
    <w:nsid w:val="47781417"/>
    <w:multiLevelType w:val="hybridMultilevel"/>
    <w:tmpl w:val="01661758"/>
    <w:lvl w:ilvl="0" w:tplc="345282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8AB2C6C"/>
    <w:multiLevelType w:val="hybridMultilevel"/>
    <w:tmpl w:val="F9F24E80"/>
    <w:lvl w:ilvl="0" w:tplc="4CCCAE16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0A07CB6"/>
    <w:multiLevelType w:val="hybridMultilevel"/>
    <w:tmpl w:val="B6D20BA6"/>
    <w:lvl w:ilvl="0" w:tplc="62BEAD6C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2"/>
  </w:num>
  <w:num w:numId="13">
    <w:abstractNumId w:val="22"/>
  </w:num>
  <w:num w:numId="14">
    <w:abstractNumId w:val="18"/>
  </w:num>
  <w:num w:numId="15">
    <w:abstractNumId w:val="21"/>
  </w:num>
  <w:num w:numId="16">
    <w:abstractNumId w:val="14"/>
  </w:num>
  <w:num w:numId="17">
    <w:abstractNumId w:val="13"/>
  </w:num>
  <w:num w:numId="18">
    <w:abstractNumId w:val="16"/>
  </w:num>
  <w:num w:numId="19">
    <w:abstractNumId w:val="20"/>
  </w:num>
  <w:num w:numId="20">
    <w:abstractNumId w:val="19"/>
  </w:num>
  <w:num w:numId="21">
    <w:abstractNumId w:val="17"/>
  </w:num>
  <w:num w:numId="22">
    <w:abstractNumId w:val="10"/>
  </w:num>
  <w:num w:numId="2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05"/>
  <w:drawingGridVerticalSpacing w:val="14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D13"/>
    <w:rsid w:val="00003B6A"/>
    <w:rsid w:val="00006BDE"/>
    <w:rsid w:val="00016EBF"/>
    <w:rsid w:val="00025F02"/>
    <w:rsid w:val="00031B2B"/>
    <w:rsid w:val="000562AD"/>
    <w:rsid w:val="00061523"/>
    <w:rsid w:val="00066A4D"/>
    <w:rsid w:val="00070B93"/>
    <w:rsid w:val="00080027"/>
    <w:rsid w:val="00081D47"/>
    <w:rsid w:val="00090D75"/>
    <w:rsid w:val="00093E51"/>
    <w:rsid w:val="000B79E2"/>
    <w:rsid w:val="000C2C0C"/>
    <w:rsid w:val="000E2176"/>
    <w:rsid w:val="000F6632"/>
    <w:rsid w:val="00102AA6"/>
    <w:rsid w:val="00111456"/>
    <w:rsid w:val="00117D57"/>
    <w:rsid w:val="001237C1"/>
    <w:rsid w:val="00130112"/>
    <w:rsid w:val="001516A7"/>
    <w:rsid w:val="0015263A"/>
    <w:rsid w:val="001545ED"/>
    <w:rsid w:val="0017034B"/>
    <w:rsid w:val="00174E6D"/>
    <w:rsid w:val="00175310"/>
    <w:rsid w:val="00184829"/>
    <w:rsid w:val="00186621"/>
    <w:rsid w:val="00192F58"/>
    <w:rsid w:val="0019419F"/>
    <w:rsid w:val="001A35C9"/>
    <w:rsid w:val="001A36B7"/>
    <w:rsid w:val="001C0C53"/>
    <w:rsid w:val="001C3A09"/>
    <w:rsid w:val="001E57F3"/>
    <w:rsid w:val="0021147F"/>
    <w:rsid w:val="002309EA"/>
    <w:rsid w:val="00244B4C"/>
    <w:rsid w:val="00255B54"/>
    <w:rsid w:val="002648F8"/>
    <w:rsid w:val="00265712"/>
    <w:rsid w:val="00267C05"/>
    <w:rsid w:val="002840C9"/>
    <w:rsid w:val="002A436F"/>
    <w:rsid w:val="002A6698"/>
    <w:rsid w:val="002A7C84"/>
    <w:rsid w:val="002B055C"/>
    <w:rsid w:val="002B50DF"/>
    <w:rsid w:val="002B56C7"/>
    <w:rsid w:val="002C11DD"/>
    <w:rsid w:val="002C2F05"/>
    <w:rsid w:val="002C38CA"/>
    <w:rsid w:val="002E14D8"/>
    <w:rsid w:val="002F4CE7"/>
    <w:rsid w:val="00300C73"/>
    <w:rsid w:val="00301542"/>
    <w:rsid w:val="003149F5"/>
    <w:rsid w:val="00317CF1"/>
    <w:rsid w:val="00332E28"/>
    <w:rsid w:val="00342DFC"/>
    <w:rsid w:val="003567BD"/>
    <w:rsid w:val="00360932"/>
    <w:rsid w:val="00365AFD"/>
    <w:rsid w:val="00366277"/>
    <w:rsid w:val="00381DFA"/>
    <w:rsid w:val="003906E7"/>
    <w:rsid w:val="003947E2"/>
    <w:rsid w:val="003A4D2A"/>
    <w:rsid w:val="003A52AD"/>
    <w:rsid w:val="003B5510"/>
    <w:rsid w:val="003D28B2"/>
    <w:rsid w:val="003D535F"/>
    <w:rsid w:val="003D6165"/>
    <w:rsid w:val="003E0453"/>
    <w:rsid w:val="003F2D9E"/>
    <w:rsid w:val="00403D0A"/>
    <w:rsid w:val="004139E9"/>
    <w:rsid w:val="004224BD"/>
    <w:rsid w:val="00424460"/>
    <w:rsid w:val="004324AD"/>
    <w:rsid w:val="004367BA"/>
    <w:rsid w:val="004407CD"/>
    <w:rsid w:val="0044355B"/>
    <w:rsid w:val="00443B22"/>
    <w:rsid w:val="0047339E"/>
    <w:rsid w:val="004741AA"/>
    <w:rsid w:val="00474CD4"/>
    <w:rsid w:val="004B4A57"/>
    <w:rsid w:val="004C4D6E"/>
    <w:rsid w:val="004D5BA8"/>
    <w:rsid w:val="004F17D8"/>
    <w:rsid w:val="00541FDE"/>
    <w:rsid w:val="00551E55"/>
    <w:rsid w:val="00553BBD"/>
    <w:rsid w:val="005609F6"/>
    <w:rsid w:val="0057252A"/>
    <w:rsid w:val="005761B9"/>
    <w:rsid w:val="005A675F"/>
    <w:rsid w:val="005B3D93"/>
    <w:rsid w:val="005C0094"/>
    <w:rsid w:val="005C2686"/>
    <w:rsid w:val="005D34ED"/>
    <w:rsid w:val="005D4B45"/>
    <w:rsid w:val="005F01D4"/>
    <w:rsid w:val="005F1346"/>
    <w:rsid w:val="005F3878"/>
    <w:rsid w:val="006002A9"/>
    <w:rsid w:val="00621E69"/>
    <w:rsid w:val="006268B6"/>
    <w:rsid w:val="00631CEB"/>
    <w:rsid w:val="006434F2"/>
    <w:rsid w:val="0064606D"/>
    <w:rsid w:val="00657612"/>
    <w:rsid w:val="006678D9"/>
    <w:rsid w:val="00687E89"/>
    <w:rsid w:val="006A771D"/>
    <w:rsid w:val="006B2A8F"/>
    <w:rsid w:val="006B3142"/>
    <w:rsid w:val="006C2C93"/>
    <w:rsid w:val="006C7E4B"/>
    <w:rsid w:val="006C7E8F"/>
    <w:rsid w:val="006E058B"/>
    <w:rsid w:val="006F09DF"/>
    <w:rsid w:val="00702CFE"/>
    <w:rsid w:val="00723D13"/>
    <w:rsid w:val="00735AB8"/>
    <w:rsid w:val="00740DA7"/>
    <w:rsid w:val="00750F95"/>
    <w:rsid w:val="00754A5B"/>
    <w:rsid w:val="007715F4"/>
    <w:rsid w:val="00772251"/>
    <w:rsid w:val="007900A8"/>
    <w:rsid w:val="007A2F72"/>
    <w:rsid w:val="007A35FC"/>
    <w:rsid w:val="007B6E14"/>
    <w:rsid w:val="007C309C"/>
    <w:rsid w:val="007D1B76"/>
    <w:rsid w:val="007D32D7"/>
    <w:rsid w:val="007E5612"/>
    <w:rsid w:val="007E5C83"/>
    <w:rsid w:val="007F39DA"/>
    <w:rsid w:val="00821D84"/>
    <w:rsid w:val="00830A4D"/>
    <w:rsid w:val="008448BE"/>
    <w:rsid w:val="0084647E"/>
    <w:rsid w:val="008574B7"/>
    <w:rsid w:val="00863262"/>
    <w:rsid w:val="0087159F"/>
    <w:rsid w:val="0088734F"/>
    <w:rsid w:val="0089161C"/>
    <w:rsid w:val="00891717"/>
    <w:rsid w:val="008B3BDC"/>
    <w:rsid w:val="008B4B08"/>
    <w:rsid w:val="008C1517"/>
    <w:rsid w:val="008C63A3"/>
    <w:rsid w:val="008C7F7A"/>
    <w:rsid w:val="008D67EC"/>
    <w:rsid w:val="008F2A19"/>
    <w:rsid w:val="00910967"/>
    <w:rsid w:val="009160A2"/>
    <w:rsid w:val="00937F4E"/>
    <w:rsid w:val="00942B6C"/>
    <w:rsid w:val="00950E48"/>
    <w:rsid w:val="0096570D"/>
    <w:rsid w:val="009669DF"/>
    <w:rsid w:val="00971F78"/>
    <w:rsid w:val="00987F6E"/>
    <w:rsid w:val="00993421"/>
    <w:rsid w:val="009A2D08"/>
    <w:rsid w:val="009A4050"/>
    <w:rsid w:val="009B2070"/>
    <w:rsid w:val="009B2C94"/>
    <w:rsid w:val="009B3DFA"/>
    <w:rsid w:val="009E1D72"/>
    <w:rsid w:val="009E2B84"/>
    <w:rsid w:val="009E2E87"/>
    <w:rsid w:val="009F0DE8"/>
    <w:rsid w:val="009F21E7"/>
    <w:rsid w:val="00A02D65"/>
    <w:rsid w:val="00A13DE4"/>
    <w:rsid w:val="00A17F8B"/>
    <w:rsid w:val="00A206EA"/>
    <w:rsid w:val="00A214BF"/>
    <w:rsid w:val="00A25421"/>
    <w:rsid w:val="00A258B2"/>
    <w:rsid w:val="00A50724"/>
    <w:rsid w:val="00A51811"/>
    <w:rsid w:val="00A51EB6"/>
    <w:rsid w:val="00A61017"/>
    <w:rsid w:val="00A70F06"/>
    <w:rsid w:val="00A770DE"/>
    <w:rsid w:val="00A77849"/>
    <w:rsid w:val="00A949D3"/>
    <w:rsid w:val="00AB223B"/>
    <w:rsid w:val="00AB31B4"/>
    <w:rsid w:val="00AB410E"/>
    <w:rsid w:val="00AE2021"/>
    <w:rsid w:val="00B04A51"/>
    <w:rsid w:val="00B12D82"/>
    <w:rsid w:val="00B14330"/>
    <w:rsid w:val="00B172C7"/>
    <w:rsid w:val="00B23FD7"/>
    <w:rsid w:val="00B332BC"/>
    <w:rsid w:val="00B444B5"/>
    <w:rsid w:val="00B6460D"/>
    <w:rsid w:val="00B65F65"/>
    <w:rsid w:val="00B774ED"/>
    <w:rsid w:val="00B8550B"/>
    <w:rsid w:val="00B90A62"/>
    <w:rsid w:val="00BA323C"/>
    <w:rsid w:val="00BA4C68"/>
    <w:rsid w:val="00BB40F4"/>
    <w:rsid w:val="00BB7B5E"/>
    <w:rsid w:val="00BC2735"/>
    <w:rsid w:val="00BD6D2C"/>
    <w:rsid w:val="00BE1573"/>
    <w:rsid w:val="00BE3D43"/>
    <w:rsid w:val="00C02B0C"/>
    <w:rsid w:val="00C03ACB"/>
    <w:rsid w:val="00C04E15"/>
    <w:rsid w:val="00C12776"/>
    <w:rsid w:val="00C210BF"/>
    <w:rsid w:val="00C236D9"/>
    <w:rsid w:val="00C41947"/>
    <w:rsid w:val="00C4514B"/>
    <w:rsid w:val="00C46DD6"/>
    <w:rsid w:val="00C55BCC"/>
    <w:rsid w:val="00C570A0"/>
    <w:rsid w:val="00C573F9"/>
    <w:rsid w:val="00C60AC2"/>
    <w:rsid w:val="00C61501"/>
    <w:rsid w:val="00C63EA4"/>
    <w:rsid w:val="00C64B14"/>
    <w:rsid w:val="00C7585C"/>
    <w:rsid w:val="00CA393C"/>
    <w:rsid w:val="00CA4707"/>
    <w:rsid w:val="00CE2ECE"/>
    <w:rsid w:val="00CE6C0E"/>
    <w:rsid w:val="00CF0927"/>
    <w:rsid w:val="00D027DE"/>
    <w:rsid w:val="00D03F9E"/>
    <w:rsid w:val="00D04F21"/>
    <w:rsid w:val="00D346D5"/>
    <w:rsid w:val="00D479AA"/>
    <w:rsid w:val="00D5792D"/>
    <w:rsid w:val="00D85A1C"/>
    <w:rsid w:val="00D93E35"/>
    <w:rsid w:val="00D95676"/>
    <w:rsid w:val="00DA4146"/>
    <w:rsid w:val="00DB0C93"/>
    <w:rsid w:val="00DD13A4"/>
    <w:rsid w:val="00DE1EC7"/>
    <w:rsid w:val="00DE5AD5"/>
    <w:rsid w:val="00DE79DF"/>
    <w:rsid w:val="00DF2360"/>
    <w:rsid w:val="00E15D4B"/>
    <w:rsid w:val="00E30BFE"/>
    <w:rsid w:val="00E60F31"/>
    <w:rsid w:val="00E612B6"/>
    <w:rsid w:val="00E630E5"/>
    <w:rsid w:val="00E81F88"/>
    <w:rsid w:val="00EA5E14"/>
    <w:rsid w:val="00EB10ED"/>
    <w:rsid w:val="00EB44FF"/>
    <w:rsid w:val="00EB7FF5"/>
    <w:rsid w:val="00EC623C"/>
    <w:rsid w:val="00EE2248"/>
    <w:rsid w:val="00F04E6C"/>
    <w:rsid w:val="00F276B0"/>
    <w:rsid w:val="00F54023"/>
    <w:rsid w:val="00F546BA"/>
    <w:rsid w:val="00F63460"/>
    <w:rsid w:val="00F67F58"/>
    <w:rsid w:val="00F76450"/>
    <w:rsid w:val="00F82185"/>
    <w:rsid w:val="00F94B7F"/>
    <w:rsid w:val="00FA0EC9"/>
    <w:rsid w:val="00FA1C00"/>
    <w:rsid w:val="00FA1EE5"/>
    <w:rsid w:val="00FA3820"/>
    <w:rsid w:val="00FB11DE"/>
    <w:rsid w:val="00FF1BAB"/>
    <w:rsid w:val="00FF1C23"/>
    <w:rsid w:val="00FF7D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7"/>
    <o:shapelayout v:ext="edit">
      <o:idmap v:ext="edit" data="1"/>
      <o:rules v:ext="edit">
        <o:r id="V:Rule2" type="connector" idref="#AutoShape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09F6"/>
    <w:rPr>
      <w:rFonts w:ascii="Trebuchet MS" w:hAnsi="Trebuchet MS"/>
      <w:sz w:val="21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09F6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5609F6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5609F6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5609F6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5609F6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5609F6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uiPriority w:val="9"/>
    <w:qFormat/>
    <w:rsid w:val="005609F6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uiPriority w:val="9"/>
    <w:qFormat/>
    <w:rsid w:val="005609F6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5609F6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C67DB"/>
    <w:rPr>
      <w:rFonts w:asciiTheme="majorHAnsi" w:eastAsiaTheme="majorEastAsia" w:hAnsiTheme="majorHAnsi" w:cstheme="majorBidi"/>
      <w:b/>
      <w:bCs/>
      <w:kern w:val="32"/>
      <w:sz w:val="32"/>
      <w:szCs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C67DB"/>
    <w:rPr>
      <w:rFonts w:asciiTheme="majorHAnsi" w:eastAsiaTheme="majorEastAsia" w:hAnsiTheme="majorHAnsi" w:cstheme="majorBidi"/>
      <w:b/>
      <w:bCs/>
      <w:i/>
      <w:iCs/>
      <w:sz w:val="28"/>
      <w:szCs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C67DB"/>
    <w:rPr>
      <w:rFonts w:asciiTheme="majorHAnsi" w:eastAsiaTheme="majorEastAsia" w:hAnsiTheme="majorHAnsi" w:cstheme="majorBidi"/>
      <w:b/>
      <w:bCs/>
      <w:sz w:val="26"/>
      <w:szCs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C67DB"/>
    <w:rPr>
      <w:rFonts w:asciiTheme="minorHAnsi" w:eastAsiaTheme="minorEastAsia" w:hAnsiTheme="minorHAnsi" w:cstheme="minorBidi"/>
      <w:b/>
      <w:bCs/>
      <w:sz w:val="28"/>
      <w:szCs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C67DB"/>
    <w:rPr>
      <w:rFonts w:asciiTheme="minorHAnsi" w:eastAsiaTheme="minorEastAsia" w:hAnsiTheme="minorHAnsi" w:cstheme="minorBidi"/>
      <w:b/>
      <w:bCs/>
      <w:i/>
      <w:iCs/>
      <w:sz w:val="26"/>
      <w:szCs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C67DB"/>
    <w:rPr>
      <w:rFonts w:asciiTheme="minorHAnsi" w:eastAsiaTheme="minorEastAsia" w:hAnsiTheme="minorHAnsi" w:cstheme="minorBidi"/>
      <w:b/>
      <w:bCs/>
      <w:sz w:val="22"/>
      <w:szCs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C67DB"/>
    <w:rPr>
      <w:rFonts w:asciiTheme="minorHAnsi" w:eastAsiaTheme="minorEastAsia" w:hAnsiTheme="minorHAnsi" w:cstheme="minorBidi"/>
      <w:sz w:val="24"/>
      <w:szCs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C67DB"/>
    <w:rPr>
      <w:rFonts w:asciiTheme="minorHAnsi" w:eastAsiaTheme="minorEastAsia" w:hAnsiTheme="minorHAnsi" w:cstheme="minorBidi"/>
      <w:i/>
      <w:iCs/>
      <w:sz w:val="24"/>
      <w:szCs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C67DB"/>
    <w:rPr>
      <w:rFonts w:asciiTheme="majorHAnsi" w:eastAsiaTheme="majorEastAsia" w:hAnsiTheme="majorHAnsi" w:cstheme="majorBidi"/>
      <w:sz w:val="22"/>
      <w:szCs w:val="22"/>
      <w:lang w:val="en-GB" w:eastAsia="en-GB"/>
    </w:rPr>
  </w:style>
  <w:style w:type="table" w:styleId="TableGrid">
    <w:name w:val="Table Grid"/>
    <w:basedOn w:val="TableNormal"/>
    <w:uiPriority w:val="59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10"/>
    <w:qFormat/>
    <w:rsid w:val="005609F6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8C67DB"/>
    <w:rPr>
      <w:rFonts w:asciiTheme="majorHAnsi" w:eastAsiaTheme="majorEastAsia" w:hAnsiTheme="majorHAnsi" w:cstheme="majorBidi"/>
      <w:b/>
      <w:bCs/>
      <w:kern w:val="28"/>
      <w:sz w:val="32"/>
      <w:szCs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5609F6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C67DB"/>
    <w:rPr>
      <w:sz w:val="0"/>
      <w:szCs w:val="0"/>
      <w:lang w:val="en-GB" w:eastAsia="en-GB"/>
    </w:rPr>
  </w:style>
  <w:style w:type="character" w:styleId="Emphasis">
    <w:name w:val="Emphasis"/>
    <w:basedOn w:val="DefaultParagraphFont"/>
    <w:uiPriority w:val="20"/>
    <w:qFormat/>
    <w:rsid w:val="005609F6"/>
    <w:rPr>
      <w:rFonts w:cs="Times New Roman"/>
      <w:i/>
    </w:rPr>
  </w:style>
  <w:style w:type="paragraph" w:styleId="EnvelopeAddress">
    <w:name w:val="envelope address"/>
    <w:basedOn w:val="Normal"/>
    <w:uiPriority w:val="99"/>
    <w:rsid w:val="005609F6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5609F6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5609F6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5609F6"/>
    <w:rPr>
      <w:b/>
    </w:rPr>
  </w:style>
  <w:style w:type="paragraph" w:styleId="MessageHeader">
    <w:name w:val="Message Header"/>
    <w:basedOn w:val="Normal"/>
    <w:link w:val="MessageHeaderChar"/>
    <w:uiPriority w:val="99"/>
    <w:rsid w:val="005609F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C67DB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11"/>
    <w:qFormat/>
    <w:rsid w:val="005609F6"/>
    <w:pPr>
      <w:spacing w:after="60"/>
      <w:outlineLvl w:val="1"/>
    </w:pPr>
    <w:rPr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C67DB"/>
    <w:rPr>
      <w:rFonts w:asciiTheme="majorHAnsi" w:eastAsiaTheme="majorEastAsia" w:hAnsiTheme="majorHAnsi" w:cstheme="majorBidi"/>
      <w:sz w:val="24"/>
      <w:szCs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5609F6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39"/>
    <w:semiHidden/>
    <w:rsid w:val="005609F6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39"/>
    <w:semiHidden/>
    <w:rsid w:val="005609F6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39"/>
    <w:semiHidden/>
    <w:rsid w:val="005609F6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39"/>
    <w:semiHidden/>
    <w:rsid w:val="005609F6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39"/>
    <w:semiHidden/>
    <w:rsid w:val="005609F6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39"/>
    <w:semiHidden/>
    <w:rsid w:val="005609F6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39"/>
    <w:semiHidden/>
    <w:rsid w:val="005609F6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39"/>
    <w:semiHidden/>
    <w:rsid w:val="005609F6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39"/>
    <w:semiHidden/>
    <w:rsid w:val="005609F6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5609F6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5609F6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5609F6"/>
    <w:pPr>
      <w:tabs>
        <w:tab w:val="center" w:pos="4536"/>
        <w:tab w:val="right" w:pos="9072"/>
      </w:tabs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5609F6"/>
    <w:rPr>
      <w:sz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C67DB"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5609F6"/>
    <w:rPr>
      <w:sz w:val="18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67DB"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5609F6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paragraph" w:styleId="ListParagraph">
    <w:name w:val="List Paragraph"/>
    <w:basedOn w:val="Normal"/>
    <w:uiPriority w:val="34"/>
    <w:qFormat/>
    <w:rsid w:val="00EB44FF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5F13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F1346"/>
    <w:rPr>
      <w:rFonts w:ascii="Tahoma" w:hAnsi="Tahoma" w:cs="Tahoma"/>
      <w:sz w:val="16"/>
      <w:szCs w:val="16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2.wmf"/><Relationship Id="rId26" Type="http://schemas.openxmlformats.org/officeDocument/2006/relationships/image" Target="media/image17.e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image" Target="media/image11.emf"/><Relationship Id="rId25" Type="http://schemas.openxmlformats.org/officeDocument/2006/relationships/image" Target="media/image16.emf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3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emf"/><Relationship Id="rId24" Type="http://schemas.openxmlformats.org/officeDocument/2006/relationships/oleObject" Target="embeddings/oleObject4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5.wmf"/><Relationship Id="rId28" Type="http://schemas.openxmlformats.org/officeDocument/2006/relationships/footer" Target="footer1.xml"/><Relationship Id="rId10" Type="http://schemas.openxmlformats.org/officeDocument/2006/relationships/image" Target="media/image5.emf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9.wmf"/><Relationship Id="rId22" Type="http://schemas.openxmlformats.org/officeDocument/2006/relationships/image" Target="media/image14.emf"/><Relationship Id="rId27" Type="http://schemas.openxmlformats.org/officeDocument/2006/relationships/image" Target="media/image18.emf"/><Relationship Id="rId30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23</Pages>
  <Words>1388</Words>
  <Characters>12488</Characters>
  <Application>Microsoft Office Word</Application>
  <DocSecurity>0</DocSecurity>
  <Lines>104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swer ALL questions</vt:lpstr>
    </vt:vector>
  </TitlesOfParts>
  <Company>Edexcel</Company>
  <LinksUpToDate>false</LinksUpToDate>
  <CharactersWithSpaces>13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markanst</cp:lastModifiedBy>
  <cp:revision>33</cp:revision>
  <cp:lastPrinted>2015-06-15T17:27:00Z</cp:lastPrinted>
  <dcterms:created xsi:type="dcterms:W3CDTF">2015-10-04T13:57:00Z</dcterms:created>
  <dcterms:modified xsi:type="dcterms:W3CDTF">2015-11-20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